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351" r:id="rId2"/>
    <p:sldId id="352" r:id="rId3"/>
    <p:sldId id="321" r:id="rId4"/>
    <p:sldId id="322" r:id="rId5"/>
    <p:sldId id="323" r:id="rId6"/>
    <p:sldId id="324" r:id="rId7"/>
    <p:sldId id="325" r:id="rId8"/>
    <p:sldId id="326" r:id="rId9"/>
    <p:sldId id="319" r:id="rId10"/>
    <p:sldId id="267" r:id="rId11"/>
    <p:sldId id="268" r:id="rId12"/>
    <p:sldId id="269" r:id="rId13"/>
    <p:sldId id="270" r:id="rId14"/>
    <p:sldId id="327" r:id="rId15"/>
    <p:sldId id="328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29" r:id="rId24"/>
    <p:sldId id="330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278" r:id="rId45"/>
    <p:sldId id="279" r:id="rId46"/>
    <p:sldId id="280" r:id="rId47"/>
    <p:sldId id="281" r:id="rId48"/>
    <p:sldId id="282" r:id="rId49"/>
    <p:sldId id="283" r:id="rId50"/>
    <p:sldId id="284" r:id="rId51"/>
    <p:sldId id="285" r:id="rId52"/>
    <p:sldId id="286" r:id="rId53"/>
    <p:sldId id="287" r:id="rId54"/>
    <p:sldId id="288" r:id="rId55"/>
    <p:sldId id="289" r:id="rId56"/>
    <p:sldId id="290" r:id="rId5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3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40D3C-F392-44D8-B928-DA25DF79A54A}" type="datetimeFigureOut">
              <a:rPr lang="ru-RU" smtClean="0"/>
              <a:t>28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A2814-39EB-4922-912D-25C8F49F8DD8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507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iemannian</a:t>
            </a:r>
            <a:r>
              <a:rPr lang="en-US" altLang="zh-TW" baseline="0" dirty="0"/>
              <a:t> manifold: real differential manifold</a:t>
            </a:r>
          </a:p>
          <a:p>
            <a:r>
              <a:rPr lang="en-US" altLang="zh-TW" baseline="0" dirty="0"/>
              <a:t>Pseudo-Riemannian manifold: generalized Riemannian manifold with positive definite metric tensor&lt;-</a:t>
            </a:r>
            <a:r>
              <a:rPr lang="zh-TW" altLang="en-US" baseline="0" dirty="0"/>
              <a:t>量測空間的距離及角度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Y</a:t>
            </a:r>
            <a:r>
              <a:rPr lang="zh-TW" altLang="en-US" dirty="0"/>
              <a:t>等於幾個</a:t>
            </a:r>
            <a:r>
              <a:rPr lang="en-US" altLang="zh-TW" dirty="0"/>
              <a:t>m</a:t>
            </a:r>
            <a:r>
              <a:rPr lang="zh-TW" altLang="en-US" dirty="0"/>
              <a:t>個最小</a:t>
            </a:r>
            <a:r>
              <a:rPr lang="en-US" altLang="zh-TW" dirty="0" err="1"/>
              <a:t>eigenvalue</a:t>
            </a:r>
            <a:r>
              <a:rPr lang="zh-TW" altLang="en-US" dirty="0"/>
              <a:t>的</a:t>
            </a:r>
            <a:r>
              <a:rPr lang="en-US" altLang="zh-TW" dirty="0"/>
              <a:t>eigenvector</a:t>
            </a:r>
            <a:r>
              <a:rPr lang="zh-TW" altLang="en-US" dirty="0"/>
              <a:t>所組成的</a:t>
            </a:r>
            <a:r>
              <a:rPr lang="en-US" altLang="zh-TW" dirty="0"/>
              <a:t>matri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A2814-39EB-4922-912D-25C8F49F8DD8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8393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EF4C9-F4B7-43A4-B310-51E45864E80C}" type="datetime1">
              <a:rPr lang="ru-RU" smtClean="0"/>
              <a:t>2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2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3CDE4-BC2F-402A-B10F-8267098E7949}" type="datetime1">
              <a:rPr lang="ru-RU" smtClean="0"/>
              <a:t>2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2157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6A858-99EB-459D-B42A-05BA2313351E}" type="datetime1">
              <a:rPr lang="ru-RU" smtClean="0"/>
              <a:t>2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677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59821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1547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3000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F0FF801-F924-45B8-8CB5-152AF584E33B}" type="slidenum">
              <a:rPr lang="en-US" altLang="ru-RU"/>
              <a:pPr/>
              <a:t>‹№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69780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40388-D89E-40B2-A8EF-780FAE5592A6}" type="datetime1">
              <a:rPr lang="ru-RU" smtClean="0"/>
              <a:t>2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871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3D790-675F-41C3-B6E9-24A0A2A2B557}" type="datetime1">
              <a:rPr lang="ru-RU" smtClean="0"/>
              <a:t>2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8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3164C-6939-4072-8144-2B2050C2D2F5}" type="datetime1">
              <a:rPr lang="ru-RU" smtClean="0"/>
              <a:t>28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577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7DA29-21D0-4220-BE8F-B1468D846737}" type="datetime1">
              <a:rPr lang="ru-RU" smtClean="0"/>
              <a:t>28.05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065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580C7-D9DC-456A-BAA1-E75EFF37D441}" type="datetime1">
              <a:rPr lang="ru-RU" smtClean="0"/>
              <a:t>28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441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1D8C3-17A1-4C76-B194-DC960897ECE1}" type="datetime1">
              <a:rPr lang="ru-RU" smtClean="0"/>
              <a:t>28.05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13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B2FC-B187-4F4B-8E6A-2A3DB1F6EE8D}" type="datetime1">
              <a:rPr lang="ru-RU" smtClean="0"/>
              <a:t>28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138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B8D39-9C61-4F99-B29D-47796DBE0567}" type="datetime1">
              <a:rPr lang="ru-RU" smtClean="0"/>
              <a:t>28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01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8CB6D9-58B2-4691-BA21-D4DEEC2F2928}" type="datetime1">
              <a:rPr lang="ru-RU" smtClean="0"/>
              <a:t>2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45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hyperlink" Target="http://www.cs.nyu.edu/~roweis/lle/papers/lleintro.pdf" TargetMode="External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g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10" Type="http://schemas.openxmlformats.org/officeDocument/2006/relationships/image" Target="../media/image38.png"/><Relationship Id="rId4" Type="http://schemas.openxmlformats.org/officeDocument/2006/relationships/image" Target="../media/image32.jpg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usdJgEwMinM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.tudelft.nl/19j49/t-SNE.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toronto.edu/~hinton/csc2535/lectures.html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classes.html#module-sklearn.manifold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g"/><Relationship Id="rId4" Type="http://schemas.openxmlformats.org/officeDocument/2006/relationships/hyperlink" Target="http://scikit-/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ata visualization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l samples available on:</a:t>
            </a:r>
          </a:p>
          <a:p>
            <a:r>
              <a:rPr lang="en-US" dirty="0"/>
              <a:t>http://github.com/a-vodka/d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74712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299460"/>
            <a:ext cx="16833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7045" y="1342791"/>
            <a:ext cx="6442075" cy="1007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400" dirty="0">
                <a:latin typeface="Calibri"/>
                <a:cs typeface="Calibri"/>
              </a:rPr>
              <a:t>IS</a:t>
            </a:r>
            <a:r>
              <a:rPr sz="2400" spc="-15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AP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(Is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tric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-65" dirty="0">
                <a:latin typeface="Calibri"/>
                <a:cs typeface="Calibri"/>
              </a:rPr>
              <a:t>f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2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u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Mapp</a:t>
            </a:r>
            <a:r>
              <a:rPr sz="2400" spc="-5" dirty="0">
                <a:latin typeface="Calibri"/>
                <a:cs typeface="Calibri"/>
              </a:rPr>
              <a:t>in</a:t>
            </a:r>
            <a:r>
              <a:rPr sz="2400" spc="-10" dirty="0">
                <a:latin typeface="Calibri"/>
                <a:cs typeface="Calibri"/>
              </a:rPr>
              <a:t>g</a:t>
            </a:r>
            <a:r>
              <a:rPr sz="2400" dirty="0">
                <a:latin typeface="Calibri"/>
                <a:cs typeface="Calibri"/>
              </a:rPr>
              <a:t>)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95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1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.</a:t>
            </a:r>
            <a:endParaRPr sz="20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50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U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1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en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1005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</a:t>
            </a:r>
            <a:r>
              <a:rPr sz="4000" spc="-20" dirty="0"/>
              <a:t>A</a:t>
            </a:r>
            <a:r>
              <a:rPr sz="4000" spc="-25" dirty="0"/>
              <a:t>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80516"/>
            <a:ext cx="7812024" cy="49286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53345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95755"/>
            <a:ext cx="8028432" cy="5134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263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323088" y="1062227"/>
            <a:ext cx="8538971" cy="52867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47572" y="6234683"/>
            <a:ext cx="3560064" cy="6233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93259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Isomap Algorith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ru-RU"/>
          </a:p>
          <a:p>
            <a:pPr>
              <a:buFontTx/>
              <a:buNone/>
            </a:pPr>
            <a:endParaRPr lang="en-US" altLang="ru-RU" sz="2400"/>
          </a:p>
        </p:txBody>
      </p:sp>
      <p:graphicFrame>
        <p:nvGraphicFramePr>
          <p:cNvPr id="8218" name="Group 26"/>
          <p:cNvGraphicFramePr>
            <a:graphicFrameLocks noGrp="1"/>
          </p:cNvGraphicFramePr>
          <p:nvPr/>
        </p:nvGraphicFramePr>
        <p:xfrm>
          <a:off x="381000" y="1397000"/>
          <a:ext cx="8305800" cy="494792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e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neighborhood graph,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Euclidean distance between neighb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shortest paths between </a:t>
                      </a:r>
                      <a:r>
                        <a:rPr kumimoji="0" lang="en-US" altLang="ru-RU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ll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pairs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sequence of hops = approx geodesic dis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k-dimensional coordinate vectors</a:t>
                      </a:r>
                      <a:endParaRPr kumimoji="0" lang="en-US" altLang="ru-RU" sz="2000" b="0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pply MDS to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instead of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427175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Summary on Isomap Algorith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Advantages:</a:t>
            </a:r>
          </a:p>
          <a:p>
            <a:r>
              <a:rPr lang="en-US" altLang="ru-RU" sz="2400"/>
              <a:t>Nonlinear</a:t>
            </a:r>
          </a:p>
          <a:p>
            <a:r>
              <a:rPr lang="en-US" altLang="ru-RU" sz="2400"/>
              <a:t>Non-iterative</a:t>
            </a:r>
          </a:p>
          <a:p>
            <a:r>
              <a:rPr lang="en-US" altLang="ru-RU" sz="2400"/>
              <a:t>Globally optimal</a:t>
            </a:r>
          </a:p>
          <a:p>
            <a:r>
              <a:rPr lang="en-US" altLang="ru-RU" sz="2400"/>
              <a:t>Parameters: </a:t>
            </a:r>
            <a:r>
              <a:rPr lang="en-US" altLang="ru-RU" sz="2400" i="1"/>
              <a:t>k</a:t>
            </a:r>
            <a:r>
              <a:rPr lang="en-US" altLang="ru-RU" sz="2400"/>
              <a:t> or </a:t>
            </a:r>
            <a:r>
              <a:rPr lang="el-GR" altLang="ru-RU" sz="2400" i="1"/>
              <a:t>ε</a:t>
            </a:r>
            <a:r>
              <a:rPr lang="en-US" altLang="ru-RU" sz="2400"/>
              <a:t> (chosen fixed radius)</a:t>
            </a:r>
          </a:p>
          <a:p>
            <a:pPr>
              <a:buFontTx/>
              <a:buNone/>
            </a:pPr>
            <a:endParaRPr lang="en-US" altLang="ru-RU" sz="2400">
              <a:solidFill>
                <a:schemeClr val="folHlink"/>
              </a:solidFill>
            </a:endParaRPr>
          </a:p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Disadvantages:</a:t>
            </a:r>
          </a:p>
          <a:p>
            <a:r>
              <a:rPr lang="en-US" altLang="ru-RU" sz="2400"/>
              <a:t>Graph discreteness overestimates the geodesic distance</a:t>
            </a:r>
          </a:p>
          <a:p>
            <a:r>
              <a:rPr lang="en-US" altLang="ru-RU" sz="2400" i="1"/>
              <a:t>k</a:t>
            </a:r>
            <a:r>
              <a:rPr lang="en-US" altLang="ru-RU" sz="2400"/>
              <a:t> must be high to avoid “linear shortcuts” near regions of high surface curvature</a:t>
            </a:r>
            <a:endParaRPr lang="el-GR" altLang="ru-RU" sz="2400"/>
          </a:p>
        </p:txBody>
      </p:sp>
    </p:spTree>
    <p:extLst>
      <p:ext uri="{BB962C8B-B14F-4D97-AF65-F5344CB8AC3E}">
        <p14:creationId xmlns:p14="http://schemas.microsoft.com/office/powerpoint/2010/main" val="6976024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39034" y="408807"/>
            <a:ext cx="8386445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Mani</a:t>
            </a:r>
            <a:r>
              <a:rPr sz="4000" b="0" spc="-110" dirty="0">
                <a:latin typeface="Calibri Light"/>
                <a:cs typeface="Calibri Light"/>
              </a:rPr>
              <a:t>f</a:t>
            </a:r>
            <a:r>
              <a:rPr sz="4000" b="0" spc="-20" dirty="0">
                <a:latin typeface="Calibri Light"/>
                <a:cs typeface="Calibri Light"/>
              </a:rPr>
              <a:t>ol</a:t>
            </a:r>
            <a:r>
              <a:rPr sz="4000" b="0" spc="-25" dirty="0">
                <a:latin typeface="Calibri Light"/>
                <a:cs typeface="Calibri Light"/>
              </a:rPr>
              <a:t>d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95" dirty="0">
                <a:latin typeface="Calibri Light"/>
                <a:cs typeface="Calibri Light"/>
              </a:rPr>
              <a:t>R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50" dirty="0">
                <a:latin typeface="Calibri Light"/>
                <a:cs typeface="Calibri Light"/>
              </a:rPr>
              <a:t>c</a:t>
            </a:r>
            <a:r>
              <a:rPr sz="4000" b="0" spc="-45" dirty="0">
                <a:latin typeface="Calibri Light"/>
                <a:cs typeface="Calibri Light"/>
              </a:rPr>
              <a:t>o</a:t>
            </a:r>
            <a:r>
              <a:rPr sz="4000" b="0" spc="-55" dirty="0">
                <a:latin typeface="Calibri Light"/>
                <a:cs typeface="Calibri Light"/>
              </a:rPr>
              <a:t>v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1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y</a:t>
            </a:r>
            <a:r>
              <a:rPr sz="4000" b="0" spc="-13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Gua</a:t>
            </a:r>
            <a:r>
              <a:rPr sz="4000" b="0" spc="-8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a</a:t>
            </a:r>
            <a:r>
              <a:rPr sz="4000" b="0" spc="-60" dirty="0">
                <a:latin typeface="Calibri Light"/>
                <a:cs typeface="Calibri Light"/>
              </a:rPr>
              <a:t>nt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20" dirty="0">
                <a:latin typeface="Calibri Light"/>
                <a:cs typeface="Calibri Light"/>
              </a:rPr>
              <a:t>e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o</a:t>
            </a:r>
            <a:r>
              <a:rPr sz="4000" b="0" spc="-15" dirty="0">
                <a:latin typeface="Calibri Light"/>
                <a:cs typeface="Calibri Light"/>
              </a:rPr>
              <a:t>f</a:t>
            </a:r>
            <a:r>
              <a:rPr sz="4000" b="0" spc="-9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91077"/>
            <a:ext cx="7590155" cy="1204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somap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ee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ym</a:t>
            </a:r>
            <a:r>
              <a:rPr sz="2000" spc="-15" dirty="0">
                <a:latin typeface="Calibri"/>
                <a:cs typeface="Calibri"/>
              </a:rPr>
              <a:t>p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ru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ity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dirty="0">
                <a:latin typeface="Calibri"/>
                <a:cs typeface="Calibri"/>
              </a:rPr>
              <a:t>an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ri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u</a:t>
            </a:r>
            <a:r>
              <a:rPr sz="2000" spc="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dirty="0">
                <a:latin typeface="Calibri"/>
                <a:cs typeface="Calibri"/>
              </a:rPr>
              <a:t>nl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ea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s.</a:t>
            </a:r>
            <a:endParaRPr sz="2000">
              <a:latin typeface="Calibri"/>
              <a:cs typeface="Calibri"/>
            </a:endParaRPr>
          </a:p>
          <a:p>
            <a:pPr marL="241300" marR="148590" indent="-228600">
              <a:lnSpc>
                <a:spcPts val="2160"/>
              </a:lnSpc>
              <a:spcBef>
                <a:spcPts val="1030"/>
              </a:spcBef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am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es,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v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</a:t>
            </a:r>
            <a:r>
              <a:rPr sz="2000" spc="-5" dirty="0">
                <a:latin typeface="Calibri"/>
                <a:cs typeface="Calibri"/>
              </a:rPr>
              <a:t>in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ly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t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3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x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57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Lo</a:t>
            </a:r>
            <a:r>
              <a:rPr sz="4000" spc="-45" dirty="0"/>
              <a:t>c</a:t>
            </a:r>
            <a:r>
              <a:rPr sz="4000" spc="-15" dirty="0"/>
              <a:t>al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15" dirty="0"/>
              <a:t>L</a:t>
            </a:r>
            <a:r>
              <a:rPr sz="4000" spc="-20" dirty="0"/>
              <a:t>inear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5" dirty="0"/>
              <a:t>Embedding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06523" y="1016508"/>
            <a:ext cx="5547360" cy="5618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249923" y="2186939"/>
            <a:ext cx="2648712" cy="5852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160" y="4178808"/>
            <a:ext cx="2552700" cy="6781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277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So</a:t>
            </a:r>
            <a:r>
              <a:rPr sz="4000" spc="-5" dirty="0"/>
              <a:t>l</a:t>
            </a:r>
            <a:r>
              <a:rPr sz="4000" spc="-20" dirty="0"/>
              <a:t>ution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57200" y="1786127"/>
            <a:ext cx="4584192" cy="527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874264" y="2293620"/>
            <a:ext cx="2118360" cy="41452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7200" y="2971800"/>
            <a:ext cx="1415795" cy="6263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32816" y="4338828"/>
            <a:ext cx="3241548" cy="62636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14983" y="4956047"/>
            <a:ext cx="949452" cy="533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76883" y="5582411"/>
            <a:ext cx="1293876" cy="56083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555491" y="4390644"/>
            <a:ext cx="1437132" cy="52273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169920" y="6313932"/>
            <a:ext cx="2019300" cy="37338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35940" y="6390992"/>
            <a:ext cx="26498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5" dirty="0">
                <a:latin typeface="Calibri"/>
                <a:cs typeface="Calibri"/>
              </a:rPr>
              <a:t>+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ei</a:t>
            </a:r>
            <a:r>
              <a:rPr sz="1800" spc="-2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n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f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45186" y="3826002"/>
            <a:ext cx="8514715" cy="39370"/>
          </a:xfrm>
          <a:custGeom>
            <a:avLst/>
            <a:gdLst/>
            <a:ahLst/>
            <a:cxnLst/>
            <a:rect l="l" t="t" r="r" b="b"/>
            <a:pathLst>
              <a:path w="8514715" h="39370">
                <a:moveTo>
                  <a:pt x="0" y="39374"/>
                </a:moveTo>
                <a:lnTo>
                  <a:pt x="8514709" y="0"/>
                </a:lnTo>
              </a:path>
            </a:pathLst>
          </a:custGeom>
          <a:ln w="38099">
            <a:solidFill>
              <a:srgbClr val="1D9978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30213" y="1006597"/>
            <a:ext cx="5237480" cy="1661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005" marR="5080" indent="-281940">
              <a:lnSpc>
                <a:spcPts val="385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p</a:t>
            </a:r>
            <a:r>
              <a:rPr sz="1800" spc="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://</a:t>
            </a:r>
            <a:r>
              <a:rPr sz="1800" spc="-10" dirty="0">
                <a:latin typeface="Calibri"/>
                <a:cs typeface="Calibri"/>
                <a:hlinkClick r:id="rId11"/>
              </a:rPr>
              <a:t>ww</a:t>
            </a:r>
            <a:r>
              <a:rPr sz="1800" spc="-140" dirty="0">
                <a:latin typeface="Calibri"/>
                <a:cs typeface="Calibri"/>
                <a:hlinkClick r:id="rId11"/>
              </a:rPr>
              <a:t>w</a:t>
            </a:r>
            <a:r>
              <a:rPr sz="1800" spc="-5" dirty="0">
                <a:latin typeface="Calibri"/>
                <a:cs typeface="Calibri"/>
                <a:hlinkClick r:id="rId11"/>
              </a:rPr>
              <a:t>.c</a:t>
            </a:r>
            <a:r>
              <a:rPr sz="1800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-30" dirty="0">
                <a:latin typeface="Calibri"/>
                <a:cs typeface="Calibri"/>
                <a:hlinkClick r:id="rId11"/>
              </a:rPr>
              <a:t>n</a:t>
            </a:r>
            <a:r>
              <a:rPr sz="1800" dirty="0">
                <a:latin typeface="Calibri"/>
                <a:cs typeface="Calibri"/>
                <a:hlinkClick r:id="rId11"/>
              </a:rPr>
              <a:t>y</a:t>
            </a:r>
            <a:r>
              <a:rPr sz="1800" spc="5" dirty="0">
                <a:latin typeface="Calibri"/>
                <a:cs typeface="Calibri"/>
                <a:hlinkClick r:id="rId11"/>
              </a:rPr>
              <a:t>u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5" dirty="0">
                <a:latin typeface="Calibri"/>
                <a:cs typeface="Calibri"/>
                <a:hlinkClick r:id="rId11"/>
              </a:rPr>
              <a:t>e</a:t>
            </a:r>
            <a:r>
              <a:rPr sz="1800" dirty="0">
                <a:latin typeface="Calibri"/>
                <a:cs typeface="Calibri"/>
                <a:hlinkClick r:id="rId11"/>
              </a:rPr>
              <a:t>du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~</a:t>
            </a:r>
            <a:r>
              <a:rPr sz="1800" spc="-35" dirty="0">
                <a:latin typeface="Calibri"/>
                <a:cs typeface="Calibri"/>
                <a:hlinkClick r:id="rId11"/>
              </a:rPr>
              <a:t>r</a:t>
            </a:r>
            <a:r>
              <a:rPr sz="1800" spc="-15" dirty="0">
                <a:latin typeface="Calibri"/>
                <a:cs typeface="Calibri"/>
                <a:hlinkClick r:id="rId11"/>
              </a:rPr>
              <a:t>o</a:t>
            </a:r>
            <a:r>
              <a:rPr sz="1800" spc="-30" dirty="0">
                <a:latin typeface="Calibri"/>
                <a:cs typeface="Calibri"/>
                <a:hlinkClick r:id="rId11"/>
              </a:rPr>
              <a:t>w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a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0" dirty="0">
                <a:latin typeface="Calibri"/>
                <a:cs typeface="Calibri"/>
                <a:hlinkClick r:id="rId11"/>
              </a:rPr>
              <a:t>r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-10" dirty="0">
                <a:latin typeface="Calibri"/>
                <a:cs typeface="Calibri"/>
                <a:hlinkClick r:id="rId11"/>
              </a:rPr>
              <a:t>nt</a:t>
            </a:r>
            <a:r>
              <a:rPr sz="1800" spc="-40" dirty="0">
                <a:latin typeface="Calibri"/>
                <a:cs typeface="Calibri"/>
                <a:hlinkClick r:id="rId11"/>
              </a:rPr>
              <a:t>r</a:t>
            </a:r>
            <a:r>
              <a:rPr sz="1800" spc="-5" dirty="0">
                <a:latin typeface="Calibri"/>
                <a:cs typeface="Calibri"/>
                <a:hlinkClick r:id="rId11"/>
              </a:rPr>
              <a:t>o.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df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n</a:t>
            </a:r>
            <a:r>
              <a:rPr sz="1800" spc="-2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uc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a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eig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dirty="0">
                <a:latin typeface="Calibri"/>
                <a:cs typeface="Calibri"/>
              </a:rPr>
              <a:t>ts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w: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49"/>
              </a:spcBef>
            </a:pPr>
            <a:endParaRPr sz="100">
              <a:latin typeface="Times New Roman"/>
              <a:cs typeface="Times New Roman"/>
            </a:endParaRPr>
          </a:p>
          <a:p>
            <a:pPr marL="226695">
              <a:lnSpc>
                <a:spcPts val="1000"/>
              </a:lnSpc>
            </a:pPr>
            <a:endParaRPr sz="100">
              <a:latin typeface="Times New Roman"/>
              <a:cs typeface="Times New Roman"/>
            </a:endParaRPr>
          </a:p>
          <a:p>
            <a:pPr marL="294005">
              <a:lnSpc>
                <a:spcPct val="100000"/>
              </a:lnSpc>
              <a:spcBef>
                <a:spcPts val="434"/>
              </a:spcBef>
            </a:pPr>
            <a:r>
              <a:rPr sz="1800" spc="-5" dirty="0">
                <a:latin typeface="Calibri"/>
                <a:cs typeface="Calibri"/>
              </a:rPr>
              <a:t>Lo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r</a:t>
            </a:r>
            <a:r>
              <a:rPr sz="1800" spc="-10" dirty="0">
                <a:latin typeface="Calibri"/>
                <a:cs typeface="Calibri"/>
              </a:rPr>
              <a:t>ianc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2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x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68853" y="6361429"/>
            <a:ext cx="357632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,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s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,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w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u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r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35930" y="3977265"/>
            <a:ext cx="31070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Map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emb</a:t>
            </a:r>
            <a:r>
              <a:rPr sz="1800" spc="-5" dirty="0">
                <a:latin typeface="Calibri"/>
                <a:cs typeface="Calibri"/>
              </a:rPr>
              <a:t>ed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d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es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35" dirty="0">
                <a:latin typeface="Calibri"/>
                <a:cs typeface="Calibri"/>
              </a:rPr>
              <a:t>Y</a:t>
            </a:r>
            <a:r>
              <a:rPr sz="1800" spc="-5" dirty="0">
                <a:latin typeface="Calibri"/>
                <a:cs typeface="Calibri"/>
              </a:rPr>
              <a:t>: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24613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10556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5755" y="914400"/>
            <a:ext cx="6946392" cy="26182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7200" y="3785615"/>
            <a:ext cx="2778252" cy="2438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48811" y="3860291"/>
            <a:ext cx="2574036" cy="23637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234684" y="3942588"/>
            <a:ext cx="2502407" cy="22524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9009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19B8AEC-CEA4-4A1A-9790-6A13B2092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BC1E4-9FFC-44C0-9689-76C86B3A9246}" type="slidenum">
              <a:rPr lang="de-DE" smtClean="0"/>
              <a:t>2</a:t>
            </a:fld>
            <a:endParaRPr lang="de-DE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589EA87C-2A33-42B4-B04F-A613D295A07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20650"/>
            <a:ext cx="8529638" cy="593725"/>
          </a:xfrm>
        </p:spPr>
        <p:txBody>
          <a:bodyPr>
            <a:normAutofit/>
          </a:bodyPr>
          <a:lstStyle/>
          <a:p>
            <a:r>
              <a:rPr lang="en-GB" sz="1800" b="1" dirty="0"/>
              <a:t>Realisation of the course</a:t>
            </a:r>
            <a:endParaRPr lang="de-DE" sz="1800" dirty="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4B5E25CE-C8AC-4424-BA8F-A0183791E9A0}"/>
              </a:ext>
            </a:extLst>
          </p:cNvPr>
          <p:cNvSpPr/>
          <p:nvPr/>
        </p:nvSpPr>
        <p:spPr>
          <a:xfrm>
            <a:off x="492769" y="1631774"/>
            <a:ext cx="81563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 course has been developed within the framework of the project</a:t>
            </a: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Mechanics digital" by the German Academic Exchange Service (DAAD) under funding program “Ukraine digital: Ensuring academic success in times of crisis (2022)"</a:t>
            </a:r>
            <a:b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rse has been developed in collaboration with our colleagues from the</a:t>
            </a: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to-von-Guericke-University Magdeburg in Germany</a:t>
            </a: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ould like to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the DAAD for their financial and logistical support</a:t>
            </a:r>
            <a:endParaRPr lang="de-DE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6617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47700" y="914400"/>
            <a:ext cx="7467600" cy="2467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3275" y="3747515"/>
            <a:ext cx="2839212" cy="23972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390900" y="3747515"/>
            <a:ext cx="2653283" cy="23972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292596" y="3747515"/>
            <a:ext cx="2526791" cy="23713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0336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52855" y="94488"/>
            <a:ext cx="2142744" cy="15148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752855" y="1726692"/>
            <a:ext cx="2171700" cy="17236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01923" y="1754123"/>
            <a:ext cx="1999488" cy="174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9279" y="1851660"/>
            <a:ext cx="2029968" cy="173583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39724" y="3500628"/>
            <a:ext cx="1994915" cy="158038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85444" y="5081014"/>
            <a:ext cx="2010156" cy="172364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410711" y="5052059"/>
            <a:ext cx="1790700" cy="178155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77484" y="4919470"/>
            <a:ext cx="2048255" cy="182422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489708" y="475355"/>
            <a:ext cx="47186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PCA</a:t>
            </a:r>
            <a:r>
              <a:rPr sz="4000" b="0" spc="-105" dirty="0">
                <a:latin typeface="Times New Roman"/>
                <a:cs typeface="Times New Roman"/>
              </a:rPr>
              <a:t> </a:t>
            </a:r>
            <a:r>
              <a:rPr sz="4000" b="0" spc="-15" dirty="0">
                <a:latin typeface="Calibri Light"/>
                <a:cs typeface="Calibri Light"/>
              </a:rPr>
              <a:t>vs.</a:t>
            </a:r>
            <a:r>
              <a:rPr sz="4000" b="0" spc="-11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ISO</a:t>
            </a:r>
            <a:r>
              <a:rPr sz="4000" b="0" spc="-30" dirty="0">
                <a:latin typeface="Calibri Light"/>
                <a:cs typeface="Calibri Light"/>
              </a:rPr>
              <a:t>MAP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40" dirty="0">
                <a:latin typeface="Calibri Light"/>
                <a:cs typeface="Calibri Light"/>
              </a:rPr>
              <a:t>v</a:t>
            </a:r>
            <a:r>
              <a:rPr sz="4000" b="0" spc="-15" dirty="0">
                <a:latin typeface="Calibri Light"/>
                <a:cs typeface="Calibri Light"/>
              </a:rPr>
              <a:t>s.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LLE</a:t>
            </a:r>
            <a:endParaRPr sz="400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603050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Des</a:t>
            </a:r>
            <a:r>
              <a:rPr sz="4000" spc="-5" dirty="0"/>
              <a:t>i</a:t>
            </a:r>
            <a:r>
              <a:rPr sz="4000" spc="-20" dirty="0"/>
              <a:t>gning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75" dirty="0"/>
              <a:t>y</a:t>
            </a:r>
            <a:r>
              <a:rPr sz="4000" spc="-30" dirty="0"/>
              <a:t>ou</a:t>
            </a:r>
            <a:r>
              <a:rPr sz="4000" spc="-15" dirty="0"/>
              <a:t>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55" dirty="0"/>
              <a:t>o</a:t>
            </a:r>
            <a:r>
              <a:rPr sz="4000" spc="-25" dirty="0"/>
              <a:t>wn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0" dirty="0"/>
              <a:t>dimension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80" dirty="0"/>
              <a:t>r</a:t>
            </a:r>
            <a:r>
              <a:rPr sz="4000" spc="-25" dirty="0"/>
              <a:t>educti</a:t>
            </a:r>
            <a:r>
              <a:rPr sz="4000" spc="-15" dirty="0"/>
              <a:t>o</a:t>
            </a:r>
            <a:r>
              <a:rPr sz="4000" spc="-20" dirty="0"/>
              <a:t>n!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76271"/>
            <a:ext cx="7411084" cy="4153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ns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5"/>
              </a:spcBef>
              <a:buFont typeface="Arial"/>
              <a:buChar char="•"/>
              <a:tabLst>
                <a:tab pos="699135" algn="l"/>
              </a:tabLst>
            </a:pPr>
            <a:r>
              <a:rPr sz="2400" dirty="0">
                <a:latin typeface="Calibri"/>
                <a:cs typeface="Calibri"/>
              </a:rPr>
              <a:t>Geodes</a:t>
            </a:r>
            <a:r>
              <a:rPr sz="2400" spc="-5" dirty="0">
                <a:latin typeface="Calibri"/>
                <a:cs typeface="Calibri"/>
              </a:rPr>
              <a:t>i</a:t>
            </a:r>
            <a:r>
              <a:rPr sz="2400" spc="-15" dirty="0">
                <a:latin typeface="Calibri"/>
                <a:cs typeface="Calibri"/>
              </a:rPr>
              <a:t>c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3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Eu</a:t>
            </a:r>
            <a:r>
              <a:rPr sz="2400" spc="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de</a:t>
            </a:r>
            <a:r>
              <a:rPr sz="2400" spc="-1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30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ts val="3195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Co</a:t>
            </a:r>
            <a:r>
              <a:rPr sz="2800" spc="-5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func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b</a:t>
            </a:r>
            <a:r>
              <a:rPr sz="2800" spc="-30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0" dirty="0">
                <a:latin typeface="Calibri"/>
                <a:cs typeface="Calibri"/>
              </a:rPr>
              <a:t>w</a:t>
            </a:r>
            <a:r>
              <a:rPr sz="2800" spc="-15" dirty="0">
                <a:latin typeface="Calibri"/>
                <a:cs typeface="Calibri"/>
              </a:rPr>
              <a:t>ee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nd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l</a:t>
            </a:r>
            <a:endParaRPr sz="2800">
              <a:latin typeface="Calibri"/>
              <a:cs typeface="Calibri"/>
            </a:endParaRPr>
          </a:p>
          <a:p>
            <a:pPr marL="241300">
              <a:lnSpc>
                <a:spcPts val="3195"/>
              </a:lnSpc>
            </a:pP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0" dirty="0">
                <a:latin typeface="Calibri"/>
                <a:cs typeface="Calibri"/>
              </a:rPr>
              <a:t>n</a:t>
            </a:r>
            <a:r>
              <a:rPr sz="2800" spc="-45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i</a:t>
            </a:r>
            <a:r>
              <a:rPr sz="2800" spc="-20" dirty="0">
                <a:latin typeface="Calibri"/>
                <a:cs typeface="Calibri"/>
              </a:rPr>
              <a:t>on</a:t>
            </a:r>
            <a:endParaRPr sz="2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8022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ian </a:t>
            </a:r>
            <a:r>
              <a:rPr lang="en-US" dirty="0" err="1"/>
              <a:t>eigenmaps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1126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Beltrami Operator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Laplace operator is a second order differential operator in the </a:t>
            </a:r>
            <a:r>
              <a:rPr lang="en-US" i="1" dirty="0"/>
              <a:t>n</a:t>
            </a:r>
            <a:r>
              <a:rPr lang="en-US" dirty="0"/>
              <a:t>-dimensional Euclidean space:</a:t>
            </a:r>
          </a:p>
          <a:p>
            <a:endParaRPr lang="en-US" altLang="zh-TW" dirty="0"/>
          </a:p>
          <a:p>
            <a:r>
              <a:rPr lang="en-US" altLang="zh-TW" dirty="0"/>
              <a:t>Laplace Beltrami operator:</a:t>
            </a:r>
          </a:p>
          <a:p>
            <a:pPr>
              <a:buNone/>
            </a:pPr>
            <a:r>
              <a:rPr lang="en-US" altLang="zh-TW" dirty="0"/>
              <a:t> 	</a:t>
            </a:r>
            <a:r>
              <a:rPr lang="en-US" dirty="0"/>
              <a:t>The </a:t>
            </a:r>
            <a:r>
              <a:rPr lang="en-US" dirty="0" err="1"/>
              <a:t>Laplacian</a:t>
            </a:r>
            <a:r>
              <a:rPr lang="en-US" dirty="0"/>
              <a:t> can be extended to functions defined on surfaces, or more generally, on Riemannian and pseudo-Riemannian manifold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00160"/>
              </p:ext>
            </p:extLst>
          </p:nvPr>
        </p:nvGraphicFramePr>
        <p:xfrm>
          <a:off x="4860032" y="2564904"/>
          <a:ext cx="1979624" cy="12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564904"/>
                        <a:ext cx="1979624" cy="122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345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Beltrami Operator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 can justify that the </a:t>
            </a:r>
            <a:r>
              <a:rPr lang="en-US" altLang="zh-TW" dirty="0" err="1"/>
              <a:t>eigenfunctions</a:t>
            </a:r>
            <a:r>
              <a:rPr lang="en-US" altLang="zh-TW" dirty="0"/>
              <a:t> of the Laplace Beltrami operator have properties desirable for embedding…</a:t>
            </a:r>
          </a:p>
          <a:p>
            <a:pPr>
              <a:buNone/>
            </a:pPr>
            <a:r>
              <a:rPr lang="en-US" altLang="zh-TW" dirty="0"/>
              <a:t>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5" name="圖片 4" descr="g%20(35)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6" y="2500306"/>
            <a:ext cx="833442" cy="83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6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alcian</a:t>
            </a:r>
            <a:r>
              <a:rPr lang="en-US" altLang="zh-TW" dirty="0"/>
              <a:t> of  a Graph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 G(V,E) be a undirected graph without graph loops. The </a:t>
            </a:r>
            <a:r>
              <a:rPr lang="en-US" altLang="zh-TW" dirty="0" err="1"/>
              <a:t>Laplacian</a:t>
            </a:r>
            <a:r>
              <a:rPr lang="en-US" altLang="zh-TW" dirty="0"/>
              <a:t> of the graph is 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          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			      </a:t>
            </a:r>
            <a:r>
              <a:rPr lang="en-US" altLang="zh-TW" dirty="0" err="1">
                <a:latin typeface="Baskerville Old Face" pitchFamily="18" charset="0"/>
              </a:rPr>
              <a:t>d</a:t>
            </a:r>
            <a:r>
              <a:rPr lang="en-US" altLang="zh-TW" baseline="-25000" dirty="0" err="1">
                <a:latin typeface="Baskerville Old Face" pitchFamily="18" charset="0"/>
              </a:rPr>
              <a:t>ij</a:t>
            </a:r>
            <a:r>
              <a:rPr lang="en-US" altLang="zh-TW" dirty="0">
                <a:latin typeface="Baskerville Old Face" pitchFamily="18" charset="0"/>
              </a:rPr>
              <a:t>   if  </a:t>
            </a:r>
            <a:r>
              <a:rPr lang="en-US" altLang="zh-TW" dirty="0" err="1">
                <a:latin typeface="Baskerville Old Face" pitchFamily="18" charset="0"/>
              </a:rPr>
              <a:t>i</a:t>
            </a:r>
            <a:r>
              <a:rPr lang="en-US" altLang="zh-TW" dirty="0">
                <a:latin typeface="Baskerville Old Face" pitchFamily="18" charset="0"/>
              </a:rPr>
              <a:t>=j  (degree of node </a:t>
            </a:r>
            <a:r>
              <a:rPr lang="en-US" altLang="zh-TW" dirty="0" err="1">
                <a:latin typeface="Baskerville Old Face" pitchFamily="18" charset="0"/>
              </a:rPr>
              <a:t>i</a:t>
            </a:r>
            <a:r>
              <a:rPr lang="en-US" altLang="zh-TW" dirty="0">
                <a:latin typeface="Baskerville Old Face" pitchFamily="18" charset="0"/>
              </a:rPr>
              <a:t>)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</a:t>
            </a:r>
            <a:r>
              <a:rPr lang="en-US" altLang="zh-TW" dirty="0" err="1">
                <a:latin typeface="Baskerville Old Face" pitchFamily="18" charset="0"/>
              </a:rPr>
              <a:t>L</a:t>
            </a:r>
            <a:r>
              <a:rPr lang="en-US" altLang="zh-TW" baseline="-25000" dirty="0" err="1">
                <a:latin typeface="Baskerville Old Face" pitchFamily="18" charset="0"/>
              </a:rPr>
              <a:t>ij</a:t>
            </a:r>
            <a:r>
              <a:rPr lang="en-US" altLang="zh-TW" dirty="0">
                <a:latin typeface="Baskerville Old Face" pitchFamily="18" charset="0"/>
              </a:rPr>
              <a:t> =    -1   if  </a:t>
            </a:r>
            <a:r>
              <a:rPr lang="en-US" altLang="zh-TW" dirty="0" err="1">
                <a:latin typeface="Baskerville Old Face" pitchFamily="18" charset="0"/>
              </a:rPr>
              <a:t>i≠j</a:t>
            </a:r>
            <a:r>
              <a:rPr lang="en-US" altLang="zh-TW" dirty="0">
                <a:latin typeface="Baskerville Old Face" pitchFamily="18" charset="0"/>
              </a:rPr>
              <a:t> and (</a:t>
            </a:r>
            <a:r>
              <a:rPr lang="en-US" altLang="zh-TW" dirty="0" err="1">
                <a:latin typeface="Baskerville Old Face" pitchFamily="18" charset="0"/>
              </a:rPr>
              <a:t>i,j</a:t>
            </a:r>
            <a:r>
              <a:rPr lang="en-US" altLang="zh-TW" dirty="0">
                <a:latin typeface="Baskerville Old Face" pitchFamily="18" charset="0"/>
              </a:rPr>
              <a:t>) belongs to E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           0   otherwise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6" name="左大括弧 5"/>
          <p:cNvSpPr/>
          <p:nvPr/>
        </p:nvSpPr>
        <p:spPr>
          <a:xfrm>
            <a:off x="2714612" y="3286124"/>
            <a:ext cx="142876" cy="121444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3579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alcian</a:t>
            </a:r>
            <a:r>
              <a:rPr lang="en-US" altLang="zh-TW" dirty="0"/>
              <a:t> of  a Graph (2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4143372" y="1571612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1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3571868" y="2143116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2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4214810" y="2714620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3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4786314" y="2071678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4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12" name="直線接點 11"/>
          <p:cNvCxnSpPr>
            <a:stCxn id="7" idx="4"/>
            <a:endCxn id="9" idx="0"/>
          </p:cNvCxnSpPr>
          <p:nvPr/>
        </p:nvCxnSpPr>
        <p:spPr>
          <a:xfrm rot="16200000" flipH="1">
            <a:off x="4036215" y="2321711"/>
            <a:ext cx="714380" cy="7143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>
            <a:endCxn id="10" idx="1"/>
          </p:cNvCxnSpPr>
          <p:nvPr/>
        </p:nvCxnSpPr>
        <p:spPr>
          <a:xfrm>
            <a:off x="4509229" y="1857364"/>
            <a:ext cx="339856" cy="277085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>
            <a:stCxn id="8" idx="4"/>
          </p:cNvCxnSpPr>
          <p:nvPr/>
        </p:nvCxnSpPr>
        <p:spPr>
          <a:xfrm rot="16200000" flipH="1">
            <a:off x="3857620" y="2500306"/>
            <a:ext cx="285752" cy="42862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stCxn id="8" idx="7"/>
            <a:endCxn id="7" idx="3"/>
          </p:cNvCxnSpPr>
          <p:nvPr/>
        </p:nvCxnSpPr>
        <p:spPr>
          <a:xfrm rot="5400000" flipH="1" flipV="1">
            <a:off x="3937725" y="1937469"/>
            <a:ext cx="268418" cy="26841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內容版面配置區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2637842"/>
              </p:ext>
            </p:extLst>
          </p:nvPr>
        </p:nvGraphicFramePr>
        <p:xfrm>
          <a:off x="1071538" y="3286124"/>
          <a:ext cx="7431396" cy="195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466800" imgH="914400" progId="Equation.DSMT4">
                  <p:embed/>
                </p:oleObj>
              </mc:Choice>
              <mc:Fallback>
                <p:oleObj name="Equation" r:id="rId3" imgW="346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286124"/>
                        <a:ext cx="7431396" cy="1958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弧 31"/>
          <p:cNvSpPr/>
          <p:nvPr/>
        </p:nvSpPr>
        <p:spPr>
          <a:xfrm rot="16200000">
            <a:off x="5143504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左大括弧 32"/>
          <p:cNvSpPr/>
          <p:nvPr/>
        </p:nvSpPr>
        <p:spPr>
          <a:xfrm rot="16200000">
            <a:off x="7322363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5072066" y="564357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 </a:t>
            </a:r>
            <a:r>
              <a:rPr lang="en-US" altLang="zh-TW" sz="2800" dirty="0"/>
              <a:t>D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6429388" y="5626894"/>
            <a:ext cx="22860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W(weight matrix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649389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718432" y="3178124"/>
            <a:ext cx="7992888" cy="36450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ider that                      , and M is a manifold embedded in </a:t>
            </a:r>
            <a:r>
              <a:rPr lang="en-US" altLang="zh-TW" dirty="0" err="1"/>
              <a:t>R</a:t>
            </a:r>
            <a:r>
              <a:rPr lang="en-US" altLang="zh-TW" i="1" baseline="30000" dirty="0" err="1">
                <a:latin typeface="Monotype Corsiva" pitchFamily="66" charset="0"/>
              </a:rPr>
              <a:t>l</a:t>
            </a:r>
            <a:r>
              <a:rPr lang="en-US" altLang="zh-TW" dirty="0"/>
              <a:t>. Find 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,..,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n</a:t>
            </a:r>
            <a:r>
              <a:rPr lang="en-US" altLang="zh-TW" dirty="0"/>
              <a:t> in </a:t>
            </a:r>
            <a:r>
              <a:rPr lang="en-US" altLang="zh-TW" dirty="0" err="1"/>
              <a:t>R</a:t>
            </a:r>
            <a:r>
              <a:rPr lang="en-US" altLang="zh-TW" i="1" baseline="30000" dirty="0" err="1"/>
              <a:t>m</a:t>
            </a:r>
            <a:r>
              <a:rPr lang="en-US" altLang="zh-TW" dirty="0"/>
              <a:t> such that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i</a:t>
            </a:r>
            <a:r>
              <a:rPr lang="en-US" altLang="zh-TW" dirty="0"/>
              <a:t> represents </a:t>
            </a:r>
            <a:r>
              <a:rPr lang="en-US" altLang="zh-TW" u="dbl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(</a:t>
            </a:r>
            <a:r>
              <a:rPr lang="en-US" altLang="zh-TW" i="1" dirty="0"/>
              <a:t>m</a:t>
            </a:r>
            <a:r>
              <a:rPr lang="en-US" altLang="zh-TW" dirty="0"/>
              <a:t>&lt;&lt;</a:t>
            </a:r>
            <a:r>
              <a:rPr lang="en-US" altLang="zh-TW" i="1" dirty="0">
                <a:latin typeface="Monotype Corsiva" pitchFamily="66" charset="0"/>
              </a:rPr>
              <a:t>l </a:t>
            </a:r>
            <a:r>
              <a:rPr lang="en-US" altLang="zh-TW" dirty="0"/>
              <a:t>)</a:t>
            </a:r>
          </a:p>
          <a:p>
            <a:pPr>
              <a:buNone/>
            </a:pPr>
            <a:endParaRPr lang="en-US" altLang="zh-TW" baseline="-25000" dirty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286125" y="1627188"/>
          <a:ext cx="2343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627188"/>
                        <a:ext cx="23431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橢圓 26"/>
          <p:cNvSpPr/>
          <p:nvPr/>
        </p:nvSpPr>
        <p:spPr>
          <a:xfrm>
            <a:off x="4286248" y="571501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29" name="橢圓 28"/>
          <p:cNvSpPr/>
          <p:nvPr/>
        </p:nvSpPr>
        <p:spPr>
          <a:xfrm>
            <a:off x="3929058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33" name="橢圓 32"/>
          <p:cNvSpPr/>
          <p:nvPr/>
        </p:nvSpPr>
        <p:spPr>
          <a:xfrm>
            <a:off x="5357818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/>
          <p:cNvSpPr/>
          <p:nvPr/>
        </p:nvSpPr>
        <p:spPr>
          <a:xfrm>
            <a:off x="442912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/>
          <p:cNvSpPr/>
          <p:nvPr/>
        </p:nvSpPr>
        <p:spPr>
          <a:xfrm>
            <a:off x="514350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6072198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/>
          <p:cNvSpPr/>
          <p:nvPr/>
        </p:nvSpPr>
        <p:spPr>
          <a:xfrm>
            <a:off x="3929058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6286512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橢圓 41"/>
          <p:cNvSpPr/>
          <p:nvPr/>
        </p:nvSpPr>
        <p:spPr>
          <a:xfrm>
            <a:off x="6072198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/>
          <p:cNvSpPr/>
          <p:nvPr/>
        </p:nvSpPr>
        <p:spPr>
          <a:xfrm>
            <a:off x="5857884" y="435769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3857620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4071934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4857752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3714744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4143372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4572000" y="564357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5786446" y="485776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5500694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6143636" y="442913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6429388" y="350043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/>
          <p:cNvSpPr/>
          <p:nvPr/>
        </p:nvSpPr>
        <p:spPr>
          <a:xfrm>
            <a:off x="557213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/>
          <p:cNvSpPr/>
          <p:nvPr/>
        </p:nvSpPr>
        <p:spPr>
          <a:xfrm>
            <a:off x="6357950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/>
          <p:cNvSpPr/>
          <p:nvPr/>
        </p:nvSpPr>
        <p:spPr>
          <a:xfrm>
            <a:off x="51435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/>
          <p:cNvSpPr/>
          <p:nvPr/>
        </p:nvSpPr>
        <p:spPr>
          <a:xfrm>
            <a:off x="4786314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8" name="直線單箭頭接點 77"/>
          <p:cNvCxnSpPr/>
          <p:nvPr/>
        </p:nvCxnSpPr>
        <p:spPr>
          <a:xfrm rot="5400000" flipH="1" flipV="1">
            <a:off x="999306" y="4928404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/>
          <p:nvPr/>
        </p:nvCxnSpPr>
        <p:spPr>
          <a:xfrm>
            <a:off x="2428860" y="6357958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/>
          <p:nvPr/>
        </p:nvCxnSpPr>
        <p:spPr>
          <a:xfrm flipV="1">
            <a:off x="2428860" y="5929330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541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395536" y="2928934"/>
            <a:ext cx="8280920" cy="3929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truct the adjacency graph to approximate the manifol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9</a:t>
            </a:fld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1928794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6" name="橢圓 5"/>
          <p:cNvSpPr/>
          <p:nvPr/>
        </p:nvSpPr>
        <p:spPr>
          <a:xfrm>
            <a:off x="1571604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7" name="橢圓 6"/>
          <p:cNvSpPr/>
          <p:nvPr/>
        </p:nvSpPr>
        <p:spPr>
          <a:xfrm>
            <a:off x="3000364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2000232" y="521495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2786050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371474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5716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3929058" y="392906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714744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500430" y="407194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1500166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714480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00298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1428728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1785918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2214546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342899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3143240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3786182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3214678" y="428625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橢圓 25"/>
          <p:cNvSpPr/>
          <p:nvPr/>
        </p:nvSpPr>
        <p:spPr>
          <a:xfrm>
            <a:off x="407193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2714612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2571736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 rot="5400000" flipH="1" flipV="1">
            <a:off x="-642180" y="4642652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785786" y="6072206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785786" y="5643578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>
            <a:stCxn id="24" idx="3"/>
            <a:endCxn id="26" idx="0"/>
          </p:cNvCxnSpPr>
          <p:nvPr/>
        </p:nvCxnSpPr>
        <p:spPr>
          <a:xfrm rot="16200000" flipH="1">
            <a:off x="4036215" y="3464719"/>
            <a:ext cx="163800" cy="50514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>
            <a:stCxn id="24" idx="3"/>
            <a:endCxn id="10" idx="7"/>
          </p:cNvCxnSpPr>
          <p:nvPr/>
        </p:nvCxnSpPr>
        <p:spPr>
          <a:xfrm rot="5400000">
            <a:off x="3872415" y="3372357"/>
            <a:ext cx="184724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4214810" y="2928934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1</a:t>
            </a:r>
            <a:endParaRPr lang="zh-TW" altLang="en-US" sz="2000" dirty="0"/>
          </a:p>
        </p:txBody>
      </p:sp>
      <p:cxnSp>
        <p:nvCxnSpPr>
          <p:cNvPr id="42" name="直線接點 41"/>
          <p:cNvCxnSpPr>
            <a:stCxn id="24" idx="3"/>
            <a:endCxn id="13" idx="7"/>
          </p:cNvCxnSpPr>
          <p:nvPr/>
        </p:nvCxnSpPr>
        <p:spPr>
          <a:xfrm rot="5400000">
            <a:off x="3729539" y="3515233"/>
            <a:ext cx="470476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字方塊 55"/>
          <p:cNvSpPr txBox="1"/>
          <p:nvPr/>
        </p:nvSpPr>
        <p:spPr>
          <a:xfrm>
            <a:off x="3428992" y="328612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3</a:t>
            </a:r>
            <a:endParaRPr lang="zh-TW" altLang="en-US" sz="2000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4143372" y="3500438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2</a:t>
            </a:r>
            <a:endParaRPr lang="zh-TW" altLang="en-US" sz="2000" dirty="0"/>
          </a:p>
        </p:txBody>
      </p:sp>
      <p:sp>
        <p:nvSpPr>
          <p:cNvPr id="58" name="橢圓 57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/>
          <p:cNvSpPr txBox="1"/>
          <p:nvPr/>
        </p:nvSpPr>
        <p:spPr>
          <a:xfrm>
            <a:off x="3428992" y="364331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4</a:t>
            </a:r>
            <a:endParaRPr lang="zh-TW" altLang="en-US" sz="2000" dirty="0"/>
          </a:p>
        </p:txBody>
      </p:sp>
      <p:cxnSp>
        <p:nvCxnSpPr>
          <p:cNvPr id="60" name="直線接點 59"/>
          <p:cNvCxnSpPr>
            <a:stCxn id="57" idx="1"/>
            <a:endCxn id="12" idx="7"/>
          </p:cNvCxnSpPr>
          <p:nvPr/>
        </p:nvCxnSpPr>
        <p:spPr>
          <a:xfrm rot="10800000" flipV="1">
            <a:off x="4051010" y="3700492"/>
            <a:ext cx="92362" cy="249497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>
            <a:stCxn id="26" idx="2"/>
          </p:cNvCxnSpPr>
          <p:nvPr/>
        </p:nvCxnSpPr>
        <p:spPr>
          <a:xfrm rot="10800000">
            <a:off x="3857620" y="3643314"/>
            <a:ext cx="214314" cy="1588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>
            <a:endCxn id="58" idx="3"/>
          </p:cNvCxnSpPr>
          <p:nvPr/>
        </p:nvCxnSpPr>
        <p:spPr>
          <a:xfrm rot="16200000" flipV="1">
            <a:off x="4036215" y="3464719"/>
            <a:ext cx="163800" cy="50514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字方塊 73"/>
          <p:cNvSpPr txBox="1"/>
          <p:nvPr/>
        </p:nvSpPr>
        <p:spPr>
          <a:xfrm>
            <a:off x="4000496" y="4786322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 =</a:t>
            </a:r>
            <a:endParaRPr lang="zh-TW" altLang="en-US" sz="2400" dirty="0"/>
          </a:p>
        </p:txBody>
      </p:sp>
      <p:sp>
        <p:nvSpPr>
          <p:cNvPr id="75" name="左中括弧 74"/>
          <p:cNvSpPr/>
          <p:nvPr/>
        </p:nvSpPr>
        <p:spPr>
          <a:xfrm>
            <a:off x="4786314" y="3929066"/>
            <a:ext cx="142876" cy="2214578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文字方塊 75"/>
          <p:cNvSpPr txBox="1"/>
          <p:nvPr/>
        </p:nvSpPr>
        <p:spPr>
          <a:xfrm>
            <a:off x="485775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4786314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4786314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4786314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4786314" y="5324789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 </a:t>
            </a: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21494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5214942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3</a:t>
            </a:r>
            <a:endParaRPr lang="zh-TW" altLang="en-US" sz="2400" dirty="0"/>
          </a:p>
        </p:txBody>
      </p:sp>
      <p:sp>
        <p:nvSpPr>
          <p:cNvPr id="83" name="文字方塊 82"/>
          <p:cNvSpPr txBox="1"/>
          <p:nvPr/>
        </p:nvSpPr>
        <p:spPr>
          <a:xfrm>
            <a:off x="5214942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5214942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0</a:t>
            </a:r>
            <a:endParaRPr lang="zh-TW" altLang="en-US" sz="2400" dirty="0"/>
          </a:p>
        </p:txBody>
      </p:sp>
      <p:sp>
        <p:nvSpPr>
          <p:cNvPr id="85" name="文字方塊 84"/>
          <p:cNvSpPr txBox="1"/>
          <p:nvPr/>
        </p:nvSpPr>
        <p:spPr>
          <a:xfrm>
            <a:off x="5214942" y="525335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6" name="文字方塊 85"/>
          <p:cNvSpPr txBox="1"/>
          <p:nvPr/>
        </p:nvSpPr>
        <p:spPr>
          <a:xfrm>
            <a:off x="5214942" y="5681979"/>
            <a:ext cx="5715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 </a:t>
            </a:r>
            <a:r>
              <a:rPr lang="en-US" altLang="zh-TW" sz="2400" dirty="0"/>
              <a:t>0</a:t>
            </a:r>
          </a:p>
          <a:p>
            <a:r>
              <a:rPr lang="en-US" altLang="zh-TW" sz="2400" b="1" dirty="0"/>
              <a:t>︰</a:t>
            </a:r>
            <a:endParaRPr lang="zh-TW" altLang="en-US" sz="2400" b="1" dirty="0"/>
          </a:p>
          <a:p>
            <a:endParaRPr lang="zh-TW" altLang="en-US" sz="2400" b="1" dirty="0"/>
          </a:p>
          <a:p>
            <a:endParaRPr lang="zh-TW" altLang="en-US" sz="2400" b="1" dirty="0"/>
          </a:p>
        </p:txBody>
      </p:sp>
      <p:sp>
        <p:nvSpPr>
          <p:cNvPr id="88" name="左中括弧 87"/>
          <p:cNvSpPr/>
          <p:nvPr/>
        </p:nvSpPr>
        <p:spPr>
          <a:xfrm rot="10800000">
            <a:off x="7072330" y="3857628"/>
            <a:ext cx="142876" cy="2286016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文字方塊 89"/>
          <p:cNvSpPr txBox="1"/>
          <p:nvPr/>
        </p:nvSpPr>
        <p:spPr>
          <a:xfrm>
            <a:off x="7358082" y="4786322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=D-W</a:t>
            </a:r>
            <a:endParaRPr lang="zh-TW" altLang="en-US" sz="2400" dirty="0"/>
          </a:p>
        </p:txBody>
      </p:sp>
      <p:sp>
        <p:nvSpPr>
          <p:cNvPr id="91" name="文字方塊 90"/>
          <p:cNvSpPr txBox="1"/>
          <p:nvPr/>
        </p:nvSpPr>
        <p:spPr>
          <a:xfrm>
            <a:off x="4786314" y="5715016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︰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4020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6" grpId="0"/>
      <p:bldP spid="57" grpId="0"/>
      <p:bldP spid="58" grpId="0" animBg="1"/>
      <p:bldP spid="59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dimensional Scaling (MDS)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560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 are two variations for W (weight matrix)</a:t>
            </a:r>
          </a:p>
          <a:p>
            <a:pPr>
              <a:buNone/>
            </a:pPr>
            <a:r>
              <a:rPr lang="en-US" altLang="zh-TW" dirty="0"/>
              <a:t>    - simple-minded (1 if connected, 0 </a:t>
            </a:r>
            <a:r>
              <a:rPr lang="en-US" altLang="zh-TW" dirty="0" err="1"/>
              <a:t>o.w</a:t>
            </a:r>
            <a:r>
              <a:rPr lang="en-US" altLang="zh-TW" dirty="0"/>
              <a:t>.)</a:t>
            </a:r>
          </a:p>
          <a:p>
            <a:pPr>
              <a:buNone/>
            </a:pPr>
            <a:r>
              <a:rPr lang="en-US" altLang="zh-TW" dirty="0"/>
              <a:t>    - heat kernel (t is real)</a:t>
            </a:r>
          </a:p>
          <a:p>
            <a:pPr>
              <a:buNone/>
            </a:pPr>
            <a:r>
              <a:rPr lang="en-US" altLang="zh-TW" dirty="0"/>
              <a:t>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0008"/>
              </p:ext>
            </p:extLst>
          </p:nvPr>
        </p:nvGraphicFramePr>
        <p:xfrm>
          <a:off x="3500430" y="3286124"/>
          <a:ext cx="3143272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286124"/>
                        <a:ext cx="3143272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16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4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43956" cy="4525963"/>
          </a:xfrm>
        </p:spPr>
        <p:txBody>
          <a:bodyPr/>
          <a:lstStyle/>
          <a:p>
            <a:r>
              <a:rPr lang="en-US" altLang="zh-TW" dirty="0"/>
              <a:t>Consider the problem of mapping the graph G to </a:t>
            </a:r>
            <a:r>
              <a:rPr lang="en-US" altLang="zh-TW" dirty="0">
                <a:solidFill>
                  <a:srgbClr val="C00000"/>
                </a:solidFill>
              </a:rPr>
              <a:t>a </a:t>
            </a:r>
            <a:r>
              <a:rPr lang="en-US" altLang="zh-TW" i="1" dirty="0">
                <a:solidFill>
                  <a:srgbClr val="C00000"/>
                </a:solidFill>
              </a:rPr>
              <a:t>line</a:t>
            </a:r>
            <a:r>
              <a:rPr lang="en-US" altLang="zh-TW" dirty="0">
                <a:solidFill>
                  <a:srgbClr val="C00000"/>
                </a:solidFill>
              </a:rPr>
              <a:t> </a:t>
            </a:r>
            <a:r>
              <a:rPr lang="en-US" altLang="zh-TW" dirty="0"/>
              <a:t>so that connected points stay as close together as possible</a:t>
            </a:r>
          </a:p>
          <a:p>
            <a:r>
              <a:rPr lang="en-US" altLang="zh-TW" dirty="0"/>
              <a:t>To choose a good “map”, we have to minimize the objective function</a:t>
            </a:r>
          </a:p>
          <a:p>
            <a:pPr>
              <a:buNone/>
            </a:pPr>
            <a:r>
              <a:rPr lang="en-US" altLang="zh-TW" dirty="0"/>
              <a:t>                                    </a:t>
            </a:r>
            <a:r>
              <a:rPr lang="en-US" altLang="zh-TW" dirty="0" err="1"/>
              <a:t>W</a:t>
            </a:r>
            <a:r>
              <a:rPr lang="en-US" altLang="zh-TW" baseline="-25000" dirty="0" err="1"/>
              <a:t>ij</a:t>
            </a:r>
            <a:r>
              <a:rPr lang="en-US" altLang="zh-TW" dirty="0"/>
              <a:t> , (</a:t>
            </a:r>
            <a:r>
              <a:rPr lang="en-US" altLang="zh-TW" dirty="0" err="1"/>
              <a:t>y</a:t>
            </a:r>
            <a:r>
              <a:rPr lang="en-US" altLang="zh-TW" baseline="-25000" dirty="0" err="1"/>
              <a:t>i</a:t>
            </a:r>
            <a:r>
              <a:rPr lang="en-US" altLang="zh-TW" dirty="0" err="1"/>
              <a:t>-y</a:t>
            </a:r>
            <a:r>
              <a:rPr lang="en-US" altLang="zh-TW" baseline="-25000" dirty="0" err="1"/>
              <a:t>j</a:t>
            </a:r>
            <a:r>
              <a:rPr lang="en-US" altLang="zh-TW" dirty="0"/>
              <a:t>)  </a:t>
            </a:r>
          </a:p>
          <a:p>
            <a:pPr>
              <a:buNone/>
            </a:pPr>
            <a:r>
              <a:rPr lang="en-US" altLang="zh-TW" dirty="0"/>
              <a:t>                                   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L</a:t>
            </a:r>
            <a:r>
              <a:rPr lang="en-US" altLang="zh-TW" b="1" u="dbl" dirty="0" err="1"/>
              <a:t>y</a:t>
            </a:r>
            <a:r>
              <a:rPr lang="en-US" altLang="zh-TW" dirty="0"/>
              <a:t>  where </a:t>
            </a:r>
            <a:r>
              <a:rPr lang="en-US" altLang="zh-TW" b="1" u="dbl" dirty="0"/>
              <a:t>y</a:t>
            </a:r>
            <a:r>
              <a:rPr lang="en-US" altLang="zh-TW" dirty="0"/>
              <a:t> = [y</a:t>
            </a:r>
            <a:r>
              <a:rPr lang="en-US" altLang="zh-TW" baseline="-25000" dirty="0"/>
              <a:t>1</a:t>
            </a:r>
            <a:r>
              <a:rPr lang="en-US" altLang="zh-TW" dirty="0"/>
              <a:t> … </a:t>
            </a:r>
            <a:r>
              <a:rPr lang="en-US" altLang="zh-TW" dirty="0" err="1"/>
              <a:t>y</a:t>
            </a:r>
            <a:r>
              <a:rPr lang="en-US" altLang="zh-TW" baseline="-25000" dirty="0" err="1"/>
              <a:t>n</a:t>
            </a:r>
            <a:r>
              <a:rPr lang="en-US" altLang="zh-TW" dirty="0"/>
              <a:t>]</a:t>
            </a:r>
            <a:r>
              <a:rPr lang="en-US" altLang="zh-TW" baseline="30000" dirty="0"/>
              <a:t>T</a:t>
            </a:r>
            <a:endParaRPr lang="zh-TW" altLang="en-US" baseline="30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77692"/>
              </p:ext>
            </p:extLst>
          </p:nvPr>
        </p:nvGraphicFramePr>
        <p:xfrm>
          <a:off x="349461" y="4237570"/>
          <a:ext cx="292895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977760" imgH="355320" progId="Equation.DSMT4">
                  <p:embed/>
                </p:oleObj>
              </mc:Choice>
              <mc:Fallback>
                <p:oleObj name="Equation" r:id="rId3" imgW="977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61" y="4237570"/>
                        <a:ext cx="292895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向右箭號 14"/>
          <p:cNvSpPr/>
          <p:nvPr/>
        </p:nvSpPr>
        <p:spPr>
          <a:xfrm>
            <a:off x="3457014" y="4309008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 rot="16200000" flipV="1">
            <a:off x="4750595" y="4321976"/>
            <a:ext cx="357984" cy="794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rot="16200000" flipH="1">
            <a:off x="5965439" y="4393014"/>
            <a:ext cx="356394" cy="1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向右箭號 29"/>
          <p:cNvSpPr/>
          <p:nvPr/>
        </p:nvSpPr>
        <p:spPr>
          <a:xfrm>
            <a:off x="3347864" y="5013176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1002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5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fore, this problem reduces to find               </a:t>
            </a:r>
            <a:r>
              <a:rPr lang="en-US" altLang="zh-TW" dirty="0" err="1"/>
              <a:t>argmin</a:t>
            </a:r>
            <a:r>
              <a:rPr lang="en-US" altLang="zh-TW" dirty="0"/>
              <a:t>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L</a:t>
            </a:r>
            <a:r>
              <a:rPr lang="en-US" altLang="zh-TW" b="1" u="dbl" dirty="0" err="1"/>
              <a:t>y</a:t>
            </a:r>
            <a:r>
              <a:rPr lang="en-US" altLang="zh-TW" dirty="0"/>
              <a:t> subjects to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D</a:t>
            </a:r>
            <a:r>
              <a:rPr lang="en-US" altLang="zh-TW" b="1" u="dbl" dirty="0" err="1"/>
              <a:t>y</a:t>
            </a:r>
            <a:r>
              <a:rPr lang="en-US" altLang="zh-TW" dirty="0"/>
              <a:t> = 1</a:t>
            </a:r>
            <a:endParaRPr lang="en-US" altLang="zh-TW" u="dbl" dirty="0"/>
          </a:p>
          <a:p>
            <a:pPr>
              <a:buNone/>
            </a:pPr>
            <a:r>
              <a:rPr lang="en-US" altLang="zh-TW" dirty="0"/>
              <a:t>    (removes an arbitrary scaling factor in the embedding)</a:t>
            </a:r>
          </a:p>
          <a:p>
            <a:r>
              <a:rPr lang="en-US" altLang="zh-TW" dirty="0"/>
              <a:t>The solution </a:t>
            </a:r>
            <a:r>
              <a:rPr lang="en-US" altLang="zh-TW" b="1" u="dbl" dirty="0"/>
              <a:t>y</a:t>
            </a:r>
            <a:r>
              <a:rPr lang="en-US" altLang="zh-TW" dirty="0"/>
              <a:t> is the eigenvector corresponding to the minimum </a:t>
            </a:r>
            <a:r>
              <a:rPr lang="en-US" altLang="zh-TW" dirty="0" err="1"/>
              <a:t>eigenvalue</a:t>
            </a:r>
            <a:r>
              <a:rPr lang="en-US" altLang="zh-TW" dirty="0"/>
              <a:t> of the generalized </a:t>
            </a:r>
            <a:r>
              <a:rPr lang="en-US" altLang="zh-TW" dirty="0" err="1"/>
              <a:t>eigenvalue</a:t>
            </a:r>
            <a:r>
              <a:rPr lang="en-US" altLang="zh-TW" dirty="0"/>
              <a:t> problem</a:t>
            </a:r>
          </a:p>
          <a:p>
            <a:pPr>
              <a:buNone/>
            </a:pPr>
            <a:r>
              <a:rPr lang="en-US" altLang="zh-TW" dirty="0"/>
              <a:t>				L</a:t>
            </a:r>
            <a:r>
              <a:rPr lang="en-US" altLang="zh-TW" b="1" u="dbl" dirty="0"/>
              <a:t>y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dirty="0" err="1"/>
              <a:t>D</a:t>
            </a:r>
            <a:r>
              <a:rPr lang="en-US" altLang="zh-TW" b="1" u="dbl" dirty="0" err="1"/>
              <a:t>y</a:t>
            </a:r>
            <a:endParaRPr lang="zh-TW" altLang="en-US" b="1" u="dbl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57224" y="2071678"/>
            <a:ext cx="5643602" cy="571504"/>
          </a:xfrm>
          <a:prstGeom prst="rect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898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Now we consider the more general problem of embedding the graph into m-dimensional Euclidean space</a:t>
            </a:r>
          </a:p>
          <a:p>
            <a:r>
              <a:rPr lang="en-US" altLang="zh-TW" dirty="0"/>
              <a:t>Let </a:t>
            </a:r>
            <a:r>
              <a:rPr lang="zh-TW" altLang="en-US" dirty="0"/>
              <a:t> </a:t>
            </a:r>
            <a:r>
              <a:rPr lang="en-US" altLang="zh-TW" dirty="0"/>
              <a:t>Y be such a n*m map</a:t>
            </a:r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3981"/>
              </p:ext>
            </p:extLst>
          </p:nvPr>
        </p:nvGraphicFramePr>
        <p:xfrm>
          <a:off x="214282" y="3786190"/>
          <a:ext cx="3786214" cy="22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4" imgW="1587240" imgH="939600" progId="Equation.DSMT4">
                  <p:embed/>
                </p:oleObj>
              </mc:Choice>
              <mc:Fallback>
                <p:oleObj name="Equation" r:id="rId4" imgW="1587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786190"/>
                        <a:ext cx="3786214" cy="224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41256"/>
              </p:ext>
            </p:extLst>
          </p:nvPr>
        </p:nvGraphicFramePr>
        <p:xfrm>
          <a:off x="4200525" y="3657600"/>
          <a:ext cx="467201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6" imgW="2082600" imgH="1168200" progId="Equation.DSMT4">
                  <p:embed/>
                </p:oleObj>
              </mc:Choice>
              <mc:Fallback>
                <p:oleObj name="Equation" r:id="rId6" imgW="2082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657600"/>
                        <a:ext cx="4672013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>
            <a:off x="4000496" y="4857760"/>
            <a:ext cx="214314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28662" y="3929066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928662" y="450057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28662" y="557214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353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o sum up:</a:t>
            </a:r>
          </a:p>
          <a:p>
            <a:pPr>
              <a:buNone/>
            </a:pPr>
            <a:r>
              <a:rPr lang="en-US" altLang="zh-TW" dirty="0"/>
              <a:t>	Step1: Construct adjacency graph</a:t>
            </a:r>
          </a:p>
          <a:p>
            <a:pPr>
              <a:buNone/>
            </a:pPr>
            <a:r>
              <a:rPr lang="en-US" altLang="zh-TW" dirty="0"/>
              <a:t>	Step2: Choosing the weights</a:t>
            </a:r>
          </a:p>
          <a:p>
            <a:pPr>
              <a:buNone/>
            </a:pPr>
            <a:r>
              <a:rPr lang="en-US" altLang="zh-TW" dirty="0"/>
              <a:t>	Step3: </a:t>
            </a:r>
            <a:r>
              <a:rPr lang="en-US" altLang="zh-TW" dirty="0" err="1"/>
              <a:t>Eigenmaps</a:t>
            </a:r>
            <a:r>
              <a:rPr lang="en-US" altLang="zh-TW" dirty="0"/>
              <a:t> L</a:t>
            </a:r>
            <a:r>
              <a:rPr lang="en-US" altLang="zh-TW" u="dbl" dirty="0"/>
              <a:t>y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dirty="0" err="1"/>
              <a:t>D</a:t>
            </a:r>
            <a:r>
              <a:rPr lang="en-US" altLang="zh-TW" u="dbl" dirty="0" err="1"/>
              <a:t>y</a:t>
            </a:r>
            <a:endParaRPr lang="en-US" altLang="zh-TW" u="dbl" dirty="0"/>
          </a:p>
          <a:p>
            <a:pPr>
              <a:buNone/>
            </a:pPr>
            <a:r>
              <a:rPr lang="en-US" altLang="zh-TW" dirty="0"/>
              <a:t>	 		L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baseline="-25000" dirty="0"/>
              <a:t>0</a:t>
            </a:r>
            <a:r>
              <a:rPr lang="en-US" altLang="zh-TW" dirty="0"/>
              <a:t>D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,</a:t>
            </a:r>
            <a:r>
              <a:rPr lang="en-US" altLang="zh-TW" baseline="-25000" dirty="0"/>
              <a:t> </a:t>
            </a:r>
            <a:r>
              <a:rPr lang="en-US" altLang="zh-TW" dirty="0"/>
              <a:t>  L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baseline="-25000" dirty="0"/>
              <a:t>1</a:t>
            </a:r>
            <a:r>
              <a:rPr lang="en-US" altLang="zh-TW" dirty="0"/>
              <a:t>D</a:t>
            </a:r>
            <a:r>
              <a:rPr lang="en-US" altLang="zh-TW" u="dbl" dirty="0"/>
              <a:t>y</a:t>
            </a:r>
            <a:r>
              <a:rPr lang="en-US" altLang="zh-TW" baseline="-25000" dirty="0"/>
              <a:t>1 </a:t>
            </a:r>
            <a:r>
              <a:rPr lang="en-US" altLang="zh-TW" dirty="0"/>
              <a:t>…</a:t>
            </a:r>
          </a:p>
          <a:p>
            <a:pPr>
              <a:buNone/>
            </a:pPr>
            <a:r>
              <a:rPr lang="en-US" altLang="zh-TW" dirty="0"/>
              <a:t>     		0= </a:t>
            </a:r>
            <a:r>
              <a:rPr lang="el-GR" altLang="zh-TW" dirty="0"/>
              <a:t>λ</a:t>
            </a:r>
            <a:r>
              <a:rPr lang="en-US" altLang="zh-TW" baseline="-25000" dirty="0"/>
              <a:t>0</a:t>
            </a:r>
            <a:r>
              <a:rPr lang="en-US" altLang="zh-TW" dirty="0"/>
              <a:t>≦ </a:t>
            </a:r>
            <a:r>
              <a:rPr lang="el-GR" altLang="zh-TW" dirty="0"/>
              <a:t>λ</a:t>
            </a:r>
            <a:r>
              <a:rPr lang="en-US" altLang="zh-TW" baseline="-25000" dirty="0"/>
              <a:t>1</a:t>
            </a:r>
            <a:r>
              <a:rPr lang="en-US" altLang="zh-TW" dirty="0"/>
              <a:t>≦… ≦</a:t>
            </a:r>
            <a:r>
              <a:rPr lang="el-GR" altLang="zh-TW" dirty="0"/>
              <a:t> λ</a:t>
            </a:r>
            <a:r>
              <a:rPr lang="en-US" altLang="zh-TW" baseline="-25000" dirty="0"/>
              <a:t>n-1</a:t>
            </a:r>
          </a:p>
          <a:p>
            <a:pPr>
              <a:buNone/>
            </a:pPr>
            <a:r>
              <a:rPr lang="en-US" altLang="zh-TW" baseline="-25000" dirty="0"/>
              <a:t>			</a:t>
            </a:r>
            <a:r>
              <a:rPr lang="en-US" altLang="zh-TW" u="dbl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 </a:t>
            </a:r>
            <a:r>
              <a:rPr lang="en-US" altLang="zh-TW" dirty="0">
                <a:sym typeface="Wingdings" pitchFamily="2" charset="2"/>
              </a:rPr>
              <a:t> (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, 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,…,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m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r>
              <a:rPr lang="en-US" altLang="zh-TW" dirty="0">
                <a:sym typeface="Wingdings" pitchFamily="2" charset="2"/>
              </a:rPr>
              <a:t>)</a:t>
            </a:r>
            <a:endParaRPr lang="en-US" altLang="zh-TW" dirty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4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143108" y="5572140"/>
            <a:ext cx="5414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Recall that we have n data points, so L and D is </a:t>
            </a:r>
            <a:r>
              <a:rPr lang="en-US" altLang="zh-TW" sz="2000" dirty="0" err="1"/>
              <a:t>n×n</a:t>
            </a:r>
            <a:r>
              <a:rPr lang="en-US" altLang="zh-TW" sz="2000" dirty="0"/>
              <a:t>  and </a:t>
            </a:r>
            <a:r>
              <a:rPr lang="en-US" altLang="zh-TW" sz="2000" u="dbl" dirty="0"/>
              <a:t>y</a:t>
            </a:r>
            <a:r>
              <a:rPr lang="en-US" altLang="zh-TW" sz="2000" dirty="0"/>
              <a:t> is a n×1 vector</a:t>
            </a:r>
            <a:endParaRPr lang="zh-TW" altLang="en-US" sz="2000" dirty="0"/>
          </a:p>
        </p:txBody>
      </p:sp>
      <p:sp>
        <p:nvSpPr>
          <p:cNvPr id="7" name="向右箭號 6"/>
          <p:cNvSpPr/>
          <p:nvPr/>
        </p:nvSpPr>
        <p:spPr>
          <a:xfrm>
            <a:off x="1857356" y="400050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>
            <a:off x="1857356" y="507207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03399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SOMAP, LLE and </a:t>
            </a:r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graph-based algorithms have 3 basic steps.</a:t>
            </a:r>
          </a:p>
          <a:p>
            <a:pPr lvl="1"/>
            <a:r>
              <a:rPr lang="en-US" altLang="zh-TW" dirty="0">
                <a:ea typeface="新細明體" charset="-120"/>
              </a:rPr>
              <a:t>1.  Find K nearest neighbors.</a:t>
            </a:r>
          </a:p>
          <a:p>
            <a:pPr lvl="1"/>
            <a:r>
              <a:rPr lang="en-US" altLang="zh-TW" dirty="0">
                <a:ea typeface="新細明體" charset="-120"/>
              </a:rPr>
              <a:t>2.  Estimate local properties of manifold by looking at neighborhoods found in Step 1.</a:t>
            </a:r>
          </a:p>
          <a:p>
            <a:pPr lvl="1"/>
            <a:r>
              <a:rPr lang="en-US" altLang="zh-TW" dirty="0">
                <a:ea typeface="新細明體" charset="-120"/>
              </a:rPr>
              <a:t>3.  Find a global embedding that preserves the properties found in Step 2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993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n-Convexity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6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0"/>
            <a:ext cx="7315200" cy="574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428728" y="1928802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571868" y="1928802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571868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643570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1428728" y="3643314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46212" y="5791200"/>
            <a:ext cx="6826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Only Hessian LLE can handle non-convexity.</a:t>
            </a:r>
          </a:p>
          <a:p>
            <a:r>
              <a:rPr lang="en-US" altLang="zh-TW" dirty="0">
                <a:ea typeface="新細明體" charset="-120"/>
              </a:rPr>
              <a:t>ISOMAP, LLE,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 find the hole but the set is distorted.</a:t>
            </a:r>
          </a:p>
        </p:txBody>
      </p:sp>
    </p:spTree>
    <p:extLst>
      <p:ext uri="{BB962C8B-B14F-4D97-AF65-F5344CB8AC3E}">
        <p14:creationId xmlns:p14="http://schemas.microsoft.com/office/powerpoint/2010/main" val="225772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a typeface="新細明體" charset="-120"/>
              </a:rPr>
              <a:t>Curvature &amp; Non-uniform Samp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1285860"/>
            <a:ext cx="8258204" cy="4525963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Gaussian: We can randomly sample a Gaussian distribution.</a:t>
            </a:r>
          </a:p>
          <a:p>
            <a:r>
              <a:rPr lang="en-US" altLang="zh-TW" dirty="0">
                <a:ea typeface="新細明體" charset="-120"/>
              </a:rPr>
              <a:t>We increase the curvature by decreasing the standard deviation.</a:t>
            </a:r>
          </a:p>
          <a:p>
            <a:r>
              <a:rPr lang="en-US" altLang="zh-TW" dirty="0">
                <a:ea typeface="新細明體" charset="-120"/>
              </a:rPr>
              <a:t>Coloring on the z-axis, we should map to concentric circl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7</a:t>
            </a:fld>
            <a:endParaRPr lang="zh-TW" alt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4419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3434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4191000" y="5257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28041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8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2400"/>
            <a:ext cx="7162800" cy="566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95400" y="5867400"/>
            <a:ext cx="681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1 (low curvature), MDS and PCA can project accurately.</a:t>
            </a:r>
          </a:p>
          <a:p>
            <a:r>
              <a:rPr lang="en-US" altLang="zh-TW">
                <a:ea typeface="新細明體" charset="-120"/>
              </a:rPr>
              <a:t>Laplacian Eigenmap cannot handle the change in sampling.</a:t>
            </a:r>
          </a:p>
        </p:txBody>
      </p:sp>
      <p:sp>
        <p:nvSpPr>
          <p:cNvPr id="7" name="矩形 6"/>
          <p:cNvSpPr/>
          <p:nvPr/>
        </p:nvSpPr>
        <p:spPr>
          <a:xfrm>
            <a:off x="1500166" y="2000240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643306" y="2000240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643306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715008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500166" y="3714752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37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9</a:t>
            </a:fld>
            <a:endParaRPr lang="zh-TW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0"/>
            <a:ext cx="8001000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5125" y="5751513"/>
            <a:ext cx="8420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0.4 (higher curvature), PCA projects from the side rather than top-down.</a:t>
            </a:r>
          </a:p>
          <a:p>
            <a:r>
              <a:rPr lang="en-US" altLang="zh-TW">
                <a:ea typeface="新細明體" charset="-120"/>
              </a:rPr>
              <a:t>Laplacian looks even worse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1857364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1857364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571876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253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Multidimensional Scaling (MDS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/>
              <a:t>The algorithm detects meaningful underlying dimensions that explain</a:t>
            </a:r>
          </a:p>
          <a:p>
            <a:pPr>
              <a:buFontTx/>
              <a:buNone/>
            </a:pPr>
            <a:r>
              <a:rPr lang="en-US" altLang="ru-RU" sz="2000"/>
              <a:t>observed similarities or dissimilarities (distances) between the</a:t>
            </a:r>
          </a:p>
          <a:p>
            <a:pPr>
              <a:buFontTx/>
              <a:buNone/>
            </a:pPr>
            <a:r>
              <a:rPr lang="en-US" altLang="ru-RU" sz="2000"/>
              <a:t>investigated objects.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>
                <a:solidFill>
                  <a:srgbClr val="CC66FF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ru-RU" sz="2000" i="1">
                <a:cs typeface="Times New Roman" pitchFamily="18" charset="0"/>
              </a:rPr>
              <a:t>	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dis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n-US" altLang="ru-RU" sz="2000" i="1"/>
              <a:t>∆</a:t>
            </a:r>
            <a:r>
              <a:rPr lang="en-US" altLang="ru-RU" sz="2000" i="1" baseline="30000">
                <a:cs typeface="Times New Roman" pitchFamily="18" charset="0"/>
              </a:rPr>
              <a:t>T</a:t>
            </a:r>
            <a:r>
              <a:rPr lang="en-US" altLang="ru-RU" sz="2000" i="1">
                <a:cs typeface="Times New Roman" pitchFamily="18" charset="0"/>
              </a:rPr>
              <a:t> = </a:t>
            </a:r>
            <a:r>
              <a:rPr lang="en-US" altLang="ru-RU" sz="2000" i="1"/>
              <a:t>∆</a:t>
            </a:r>
            <a:r>
              <a:rPr lang="en-US" altLang="ru-RU" sz="2000"/>
              <a:t>;</a:t>
            </a:r>
            <a:r>
              <a:rPr lang="en-US" altLang="ru-RU" sz="2000" i="1">
                <a:cs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>
                <a:cs typeface="Times New Roman" pitchFamily="18" charset="0"/>
              </a:rPr>
              <a:t> ≥ </a:t>
            </a:r>
            <a:r>
              <a:rPr lang="en-US" altLang="ru-RU" sz="2000">
                <a:cs typeface="Times New Roman" pitchFamily="18" charset="0"/>
              </a:rPr>
              <a:t>0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= 0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OR </a:t>
            </a:r>
            <a:r>
              <a:rPr lang="en-US" altLang="ru-RU" sz="2000" i="1">
                <a:cs typeface="Times New Roman" pitchFamily="18" charset="0"/>
              </a:rPr>
              <a:t>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baseline="30000">
                <a:cs typeface="Times New Roman" pitchFamily="18" charset="0"/>
              </a:rPr>
              <a:t>T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/>
              <a:t>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≤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>
                <a:cs typeface="Times New Roman" pitchFamily="18" charset="0"/>
                <a:sym typeface="Wingdings" pitchFamily="2" charset="2"/>
              </a:rPr>
              <a:t>convert to dissimilarities 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+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jj</a:t>
            </a:r>
            <a:r>
              <a:rPr lang="en-US" altLang="ru-RU" sz="2000">
                <a:cs typeface="Times New Roman" pitchFamily="18" charset="0"/>
              </a:rPr>
              <a:t> - </a:t>
            </a:r>
            <a:r>
              <a:rPr lang="en-US" altLang="ru-RU" sz="2000" i="1">
                <a:cs typeface="Times New Roman" pitchFamily="18" charset="0"/>
              </a:rPr>
              <a:t>2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endParaRPr lang="en-US" altLang="ru-RU" sz="2000"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  <a:cs typeface="Times New Roman" pitchFamily="18" charset="0"/>
              </a:rPr>
              <a:t>Goal:</a:t>
            </a:r>
            <a:r>
              <a:rPr lang="en-US" altLang="ru-RU" sz="2000">
                <a:cs typeface="Times New Roman" pitchFamily="18" charset="0"/>
              </a:rPr>
              <a:t> Find a configuration in a low-dimensional Euclidean space </a:t>
            </a:r>
            <a:r>
              <a:rPr lang="en-US" altLang="ru-RU" sz="2000" i="1">
                <a:cs typeface="Times New Roman" pitchFamily="18" charset="0"/>
              </a:rPr>
              <a:t>R</a:t>
            </a:r>
            <a:r>
              <a:rPr lang="en-US" altLang="ru-RU" sz="2000" i="1" baseline="30000">
                <a:cs typeface="Times New Roman" pitchFamily="18" charset="0"/>
              </a:rPr>
              <a:t>k</a:t>
            </a:r>
            <a:r>
              <a:rPr lang="en-US" altLang="ru-RU" sz="2000" i="1">
                <a:cs typeface="Times New Roman" pitchFamily="18" charset="0"/>
              </a:rPr>
              <a:t> 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          whose interpoint distances </a:t>
            </a:r>
            <a:r>
              <a:rPr lang="en-US" altLang="ru-RU" sz="2000" i="1">
                <a:cs typeface="Times New Roman" pitchFamily="18" charset="0"/>
              </a:rPr>
              <a:t>d(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i</a:t>
            </a:r>
            <a:r>
              <a:rPr lang="en-US" altLang="ru-RU" sz="2000" i="1">
                <a:cs typeface="Times New Roman" pitchFamily="18" charset="0"/>
              </a:rPr>
              <a:t>,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j</a:t>
            </a:r>
            <a:r>
              <a:rPr lang="en-US" altLang="ru-RU" sz="2000" i="1">
                <a:cs typeface="Times New Roman" pitchFamily="18" charset="0"/>
              </a:rPr>
              <a:t>) </a:t>
            </a:r>
            <a:r>
              <a:rPr lang="en-US" altLang="ru-RU" sz="2000">
                <a:cs typeface="Times New Roman" pitchFamily="18" charset="0"/>
              </a:rPr>
              <a:t>closely match dissimilarities.</a:t>
            </a:r>
            <a:endParaRPr lang="en-US" altLang="ru-RU" sz="2000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52800" y="3048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502150" y="33401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39680" imgH="177480" progId="Equation.3">
                  <p:embed/>
                </p:oleObj>
              </mc:Choice>
              <mc:Fallback>
                <p:oleObj name="Equation" r:id="rId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401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0026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0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8305800" cy="583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6096000"/>
            <a:ext cx="751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std = 0.3 (high curvature), none of the methods can project correctly.</a:t>
            </a:r>
          </a:p>
        </p:txBody>
      </p:sp>
      <p:sp>
        <p:nvSpPr>
          <p:cNvPr id="7" name="矩形 6"/>
          <p:cNvSpPr/>
          <p:nvPr/>
        </p:nvSpPr>
        <p:spPr>
          <a:xfrm>
            <a:off x="1357290" y="1928802"/>
            <a:ext cx="250033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57620" y="1928802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857620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6072198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357290" y="3643314"/>
            <a:ext cx="250033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737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rn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orner Planes: We bend a plane with a lift angle A.</a:t>
            </a:r>
          </a:p>
          <a:p>
            <a:r>
              <a:rPr lang="en-US" altLang="zh-TW" dirty="0">
                <a:ea typeface="新細明體" charset="-120"/>
              </a:rPr>
              <a:t>We want to bend it back down to a plane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1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51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23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143372" y="4226521"/>
            <a:ext cx="857256" cy="559801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804834" y="5000636"/>
            <a:ext cx="609600" cy="2286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00034" y="5000636"/>
            <a:ext cx="336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chemeClr val="bg1"/>
                </a:solidFill>
                <a:ea typeface="新細明體" charset="-12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3682656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7924800" cy="587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19200" y="5991245"/>
            <a:ext cx="659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ngle A=75, we see some </a:t>
            </a:r>
            <a:r>
              <a:rPr lang="en-US" altLang="zh-TW" dirty="0" err="1">
                <a:ea typeface="新細明體" charset="-120"/>
              </a:rPr>
              <a:t>disortions</a:t>
            </a:r>
            <a:r>
              <a:rPr lang="en-US" altLang="zh-TW" dirty="0">
                <a:ea typeface="新細明體" charset="-120"/>
              </a:rPr>
              <a:t> in PCA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132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3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0"/>
            <a:ext cx="7620000" cy="594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5867400"/>
            <a:ext cx="70993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 = 135, MDS, PCA, and Hessian LLE overwrite the data points.</a:t>
            </a:r>
          </a:p>
          <a:p>
            <a:r>
              <a:rPr lang="en-US" altLang="zh-TW" dirty="0">
                <a:ea typeface="新細明體" charset="-120"/>
              </a:rPr>
              <a:t>Diffusion Maps work very well for Sigma &lt; 1.</a:t>
            </a:r>
          </a:p>
          <a:p>
            <a:r>
              <a:rPr lang="en-US" altLang="zh-TW" dirty="0">
                <a:ea typeface="新細明體" charset="-120"/>
              </a:rPr>
              <a:t>LLE handles corners surprisingly well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72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80740"/>
            <a:ext cx="7071359" cy="482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b="0" spc="-20" dirty="0">
                <a:latin typeface="Calibri Light"/>
                <a:cs typeface="Calibri Light"/>
              </a:rPr>
              <a:t>S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5" dirty="0">
                <a:latin typeface="Calibri Light"/>
                <a:cs typeface="Calibri Light"/>
              </a:rPr>
              <a:t>or</a:t>
            </a:r>
            <a:r>
              <a:rPr sz="3600" b="0" spc="5" dirty="0">
                <a:latin typeface="Calibri Light"/>
                <a:cs typeface="Calibri Light"/>
              </a:rPr>
              <a:t>y</a:t>
            </a:r>
            <a:r>
              <a:rPr sz="3600" b="0" dirty="0">
                <a:latin typeface="Calibri Light"/>
                <a:cs typeface="Calibri Light"/>
              </a:rPr>
              <a:t>-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ell</a:t>
            </a:r>
            <a:r>
              <a:rPr sz="3600" b="0" spc="-25" dirty="0">
                <a:latin typeface="Calibri Light"/>
                <a:cs typeface="Calibri Light"/>
              </a:rPr>
              <a:t>i</a:t>
            </a:r>
            <a:r>
              <a:rPr sz="3600" b="0" spc="-20" dirty="0">
                <a:latin typeface="Calibri Light"/>
                <a:cs typeface="Calibri Light"/>
              </a:rPr>
              <a:t>ng</a:t>
            </a:r>
            <a:r>
              <a:rPr sz="3600" b="0" spc="-6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th</a:t>
            </a:r>
            <a:r>
              <a:rPr sz="3600" b="0" spc="-90" dirty="0">
                <a:latin typeface="Calibri Light"/>
                <a:cs typeface="Calibri Light"/>
              </a:rPr>
              <a:t>r</a:t>
            </a:r>
            <a:r>
              <a:rPr sz="3600" b="0" spc="-25" dirty="0">
                <a:latin typeface="Calibri Light"/>
                <a:cs typeface="Calibri Light"/>
              </a:rPr>
              <a:t>oug</a:t>
            </a:r>
            <a:r>
              <a:rPr sz="3600" b="0" spc="-20" dirty="0">
                <a:latin typeface="Calibri Light"/>
                <a:cs typeface="Calibri Light"/>
              </a:rPr>
              <a:t>h</a:t>
            </a:r>
            <a:r>
              <a:rPr sz="3600" b="0" spc="-7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d</a:t>
            </a:r>
            <a:r>
              <a:rPr sz="3600" b="0" spc="-55" dirty="0">
                <a:latin typeface="Calibri Light"/>
                <a:cs typeface="Calibri Light"/>
              </a:rPr>
              <a:t>a</a:t>
            </a:r>
            <a:r>
              <a:rPr sz="3600" b="0" spc="-6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a</a:t>
            </a:r>
            <a:r>
              <a:rPr sz="3600" b="0" spc="-80" dirty="0">
                <a:latin typeface="Times New Roman"/>
                <a:cs typeface="Times New Roman"/>
              </a:rPr>
              <a:t> </a:t>
            </a:r>
            <a:r>
              <a:rPr sz="3600" b="0" spc="-15" dirty="0">
                <a:latin typeface="Calibri Light"/>
                <a:cs typeface="Calibri Light"/>
              </a:rPr>
              <a:t>visua</a:t>
            </a:r>
            <a:r>
              <a:rPr sz="3600" b="0" spc="-20" dirty="0">
                <a:latin typeface="Calibri Light"/>
                <a:cs typeface="Calibri Light"/>
              </a:rPr>
              <a:t>l</a:t>
            </a:r>
            <a:r>
              <a:rPr sz="3600" b="0" spc="-10" dirty="0">
                <a:latin typeface="Calibri Light"/>
                <a:cs typeface="Calibri Light"/>
              </a:rPr>
              <a:t>i</a:t>
            </a:r>
            <a:r>
              <a:rPr sz="3600" b="0" spc="-95" dirty="0">
                <a:latin typeface="Calibri Light"/>
                <a:cs typeface="Calibri Light"/>
              </a:rPr>
              <a:t>z</a:t>
            </a:r>
            <a:r>
              <a:rPr sz="3600" b="0" spc="-60" dirty="0">
                <a:latin typeface="Calibri Light"/>
                <a:cs typeface="Calibri Light"/>
              </a:rPr>
              <a:t>a</a:t>
            </a:r>
            <a:r>
              <a:rPr sz="3600" b="0" spc="-15" dirty="0">
                <a:latin typeface="Calibri Light"/>
                <a:cs typeface="Calibri Light"/>
              </a:rPr>
              <a:t>tion</a:t>
            </a:r>
            <a:endParaRPr sz="36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86561" y="1628778"/>
            <a:ext cx="48088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 dirty="0">
                <a:cs typeface="Calibri"/>
                <a:hlinkClick r:id="rId3"/>
              </a:rPr>
              <a:t>https://www.youtube.com/watch?v=usdJgEwMinM</a:t>
            </a:r>
            <a:endParaRPr lang="en-US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endParaRPr lang="en-US" spc="-10" dirty="0"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02080" y="2109216"/>
            <a:ext cx="6335268" cy="428548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291008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tSNE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963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06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6301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54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55501" y="2268525"/>
            <a:ext cx="1739264" cy="894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41910" algn="r">
              <a:lnSpc>
                <a:spcPct val="100000"/>
              </a:lnSpc>
              <a:tabLst>
                <a:tab pos="1206500" algn="l"/>
              </a:tabLst>
            </a:pPr>
            <a:r>
              <a:rPr sz="1800" dirty="0">
                <a:latin typeface="Arial"/>
                <a:cs typeface="Arial"/>
              </a:rPr>
              <a:t>MDS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dirty="0">
                <a:latin typeface="Arial"/>
                <a:cs typeface="Arial"/>
              </a:rPr>
              <a:t>SNE</a:t>
            </a:r>
            <a:endParaRPr sz="1800">
              <a:latin typeface="Arial"/>
              <a:cs typeface="Arial"/>
            </a:endParaRPr>
          </a:p>
          <a:p>
            <a:pPr marL="72390">
              <a:lnSpc>
                <a:spcPct val="100000"/>
              </a:lnSpc>
              <a:spcBef>
                <a:spcPts val="225"/>
              </a:spcBef>
            </a:pPr>
            <a:r>
              <a:rPr sz="1600" spc="-15" dirty="0">
                <a:latin typeface="Arial"/>
                <a:cs typeface="Arial"/>
              </a:rPr>
              <a:t>Lo</a:t>
            </a:r>
            <a:r>
              <a:rPr sz="1600" spc="-5" dirty="0">
                <a:latin typeface="Arial"/>
                <a:cs typeface="Arial"/>
              </a:rPr>
              <a:t>c</a:t>
            </a:r>
            <a:r>
              <a:rPr sz="1600" spc="-15" dirty="0">
                <a:latin typeface="Arial"/>
                <a:cs typeface="Arial"/>
              </a:rPr>
              <a:t>a</a:t>
            </a:r>
            <a:r>
              <a:rPr sz="1600" spc="-10" dirty="0">
                <a:latin typeface="Arial"/>
                <a:cs typeface="Arial"/>
              </a:rPr>
              <a:t>l+probab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5" dirty="0">
                <a:latin typeface="Arial"/>
                <a:cs typeface="Arial"/>
              </a:rPr>
              <a:t>lity</a:t>
            </a:r>
            <a:endParaRPr sz="16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735"/>
              </a:spcBef>
            </a:pPr>
            <a:r>
              <a:rPr sz="1800" spc="-5" dirty="0">
                <a:latin typeface="Arial"/>
                <a:cs typeface="Arial"/>
              </a:rPr>
              <a:t>2002</a:t>
            </a:r>
            <a:endParaRPr sz="18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667768" y="2268525"/>
            <a:ext cx="2489200" cy="906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  <a:tabLst>
                <a:tab pos="1522730" algn="l"/>
              </a:tabLst>
            </a:pPr>
            <a:r>
              <a:rPr sz="1800" dirty="0">
                <a:latin typeface="Arial"/>
                <a:cs typeface="Arial"/>
              </a:rPr>
              <a:t>s</a:t>
            </a:r>
            <a:r>
              <a:rPr sz="1800" spc="-25" dirty="0">
                <a:latin typeface="Arial"/>
                <a:cs typeface="Arial"/>
              </a:rPr>
              <a:t>y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6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SNE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  <a:p>
            <a:pPr marR="85090" algn="ctr">
              <a:lnSpc>
                <a:spcPct val="100000"/>
              </a:lnSpc>
              <a:spcBef>
                <a:spcPts val="204"/>
              </a:spcBef>
            </a:pPr>
            <a:r>
              <a:rPr sz="1600" spc="-10" dirty="0">
                <a:latin typeface="Arial"/>
                <a:cs typeface="Arial"/>
              </a:rPr>
              <a:t>cro</a:t>
            </a:r>
            <a:r>
              <a:rPr sz="1600" spc="-30" dirty="0">
                <a:latin typeface="Arial"/>
                <a:cs typeface="Arial"/>
              </a:rPr>
              <a:t>w</a:t>
            </a:r>
            <a:r>
              <a:rPr sz="1600" spc="-15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g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problem</a:t>
            </a:r>
            <a:endParaRPr sz="1600">
              <a:latin typeface="Arial"/>
              <a:cs typeface="Arial"/>
            </a:endParaRPr>
          </a:p>
          <a:p>
            <a:pPr marR="43815" algn="ctr">
              <a:lnSpc>
                <a:spcPct val="100000"/>
              </a:lnSpc>
              <a:spcBef>
                <a:spcPts val="844"/>
              </a:spcBef>
            </a:pPr>
            <a:r>
              <a:rPr sz="1800" spc="-5" dirty="0">
                <a:latin typeface="Arial"/>
                <a:cs typeface="Arial"/>
              </a:rPr>
              <a:t>2007</a:t>
            </a:r>
            <a:endParaRPr sz="18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66566" y="2268525"/>
            <a:ext cx="55943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35856" y="2268525"/>
            <a:ext cx="17259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B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-</a:t>
            </a:r>
            <a:r>
              <a:rPr sz="1800" spc="-5" dirty="0">
                <a:latin typeface="Arial"/>
                <a:cs typeface="Arial"/>
              </a:rPr>
              <a:t>H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877820" y="1548854"/>
            <a:ext cx="1089025" cy="716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more</a:t>
            </a:r>
            <a:r>
              <a:rPr sz="1600" spc="6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tab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0" dirty="0">
                <a:latin typeface="Arial"/>
                <a:cs typeface="Arial"/>
              </a:rPr>
              <a:t>e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an</a:t>
            </a:r>
            <a:r>
              <a:rPr sz="1600" spc="-10" dirty="0">
                <a:latin typeface="Arial"/>
                <a:cs typeface="Arial"/>
              </a:rPr>
              <a:t>d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fa</a:t>
            </a:r>
            <a:r>
              <a:rPr sz="1600" spc="-5" dirty="0">
                <a:latin typeface="Arial"/>
                <a:cs typeface="Arial"/>
              </a:rPr>
              <a:t>s</a:t>
            </a:r>
            <a:r>
              <a:rPr sz="1600" spc="-10" dirty="0">
                <a:latin typeface="Arial"/>
                <a:cs typeface="Arial"/>
              </a:rPr>
              <a:t>ter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</a:t>
            </a:r>
            <a:r>
              <a:rPr sz="1600" spc="-15" dirty="0">
                <a:latin typeface="Arial"/>
                <a:cs typeface="Arial"/>
              </a:rPr>
              <a:t>o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ut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5501" y="1207947"/>
            <a:ext cx="5293360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14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(t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ri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u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ted</a:t>
            </a:r>
            <a:r>
              <a:rPr sz="1800" spc="5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oc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ast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sz="1800" spc="7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Em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g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00531" y="1701254"/>
            <a:ext cx="1402715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412750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ea</a:t>
            </a:r>
            <a:r>
              <a:rPr sz="1600" spc="-5" dirty="0">
                <a:latin typeface="Arial"/>
                <a:cs typeface="Arial"/>
              </a:rPr>
              <a:t>si</a:t>
            </a:r>
            <a:r>
              <a:rPr sz="1600" spc="-15" dirty="0">
                <a:latin typeface="Arial"/>
                <a:cs typeface="Arial"/>
              </a:rPr>
              <a:t>er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imp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ement</a:t>
            </a:r>
            <a:r>
              <a:rPr sz="1600" spc="-10" dirty="0">
                <a:latin typeface="Arial"/>
                <a:cs typeface="Arial"/>
              </a:rPr>
              <a:t>at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3733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5766566" y="2517583"/>
            <a:ext cx="180784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>
              <a:lnSpc>
                <a:spcPct val="100000"/>
              </a:lnSpc>
            </a:pPr>
            <a:r>
              <a:rPr sz="1600" spc="-25" dirty="0">
                <a:latin typeface="Arial"/>
                <a:cs typeface="Arial"/>
              </a:rPr>
              <a:t>O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575" spc="-7" baseline="26455" dirty="0">
                <a:latin typeface="Arial"/>
                <a:cs typeface="Arial"/>
              </a:rPr>
              <a:t>2</a:t>
            </a:r>
            <a:r>
              <a:rPr sz="1600" spc="-15" dirty="0">
                <a:latin typeface="Arial"/>
                <a:cs typeface="Arial"/>
              </a:rPr>
              <a:t>)-&gt;O</a:t>
            </a:r>
            <a:r>
              <a:rPr sz="1600" spc="-20" dirty="0">
                <a:latin typeface="Arial"/>
                <a:cs typeface="Arial"/>
              </a:rPr>
              <a:t>(N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og</a:t>
            </a:r>
            <a:r>
              <a:rPr sz="1600" spc="-10" dirty="0">
                <a:latin typeface="Arial"/>
                <a:cs typeface="Arial"/>
              </a:rPr>
              <a:t>N)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819"/>
              </a:spcBef>
            </a:pPr>
            <a:r>
              <a:rPr sz="1800" spc="-5" dirty="0">
                <a:latin typeface="Arial"/>
                <a:cs typeface="Arial"/>
              </a:rPr>
              <a:t>200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595748" y="2891202"/>
            <a:ext cx="53149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01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42087" y="3759977"/>
            <a:ext cx="3506470" cy="528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5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p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spc="0" dirty="0">
                <a:latin typeface="Calibri"/>
                <a:cs typeface="Calibri"/>
                <a:hlinkClick r:id="rId3"/>
              </a:rPr>
              <a:t>d</a:t>
            </a:r>
            <a:r>
              <a:rPr sz="1800" dirty="0">
                <a:latin typeface="Calibri"/>
                <a:cs typeface="Calibri"/>
                <a:hlinkClick r:id="rId3"/>
              </a:rPr>
              <a:t>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04359" y="3171442"/>
            <a:ext cx="4640580" cy="36362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02468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620331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spc="-5" dirty="0">
                <a:latin typeface="Calibri Light"/>
                <a:cs typeface="Calibri Light"/>
              </a:rPr>
              <a:t>och</a:t>
            </a:r>
            <a:r>
              <a:rPr sz="3200" b="0" spc="10" dirty="0">
                <a:latin typeface="Calibri Light"/>
                <a:cs typeface="Calibri Light"/>
              </a:rPr>
              <a:t>a</a:t>
            </a:r>
            <a:r>
              <a:rPr sz="3200" b="0" spc="-40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ic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15" dirty="0">
                <a:latin typeface="Calibri Light"/>
                <a:cs typeface="Calibri Light"/>
              </a:rPr>
              <a:t>N</a:t>
            </a:r>
            <a:r>
              <a:rPr sz="3200" b="0" spc="-5" dirty="0">
                <a:latin typeface="Calibri Light"/>
                <a:cs typeface="Calibri Light"/>
              </a:rPr>
              <a:t>eighb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Embedding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(SNE)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7541" y="1860046"/>
            <a:ext cx="7578090" cy="23228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t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por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10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spc="10" dirty="0">
                <a:latin typeface="Calibri"/>
                <a:cs typeface="Calibri"/>
              </a:rPr>
              <a:t>n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7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nes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7"/>
              </a:spcBef>
            </a:pPr>
            <a:endParaRPr sz="2950">
              <a:latin typeface="Times New Roman"/>
              <a:cs typeface="Times New Roman"/>
            </a:endParaRPr>
          </a:p>
          <a:p>
            <a:pPr marL="355600" indent="-342900">
              <a:lnSpc>
                <a:spcPts val="2300"/>
              </a:lnSpc>
              <a:buFont typeface="Calibri"/>
              <a:buChar char="•"/>
              <a:tabLst>
                <a:tab pos="355600" algn="l"/>
              </a:tabLst>
            </a:pP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cha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i</a:t>
            </a:r>
            <a:r>
              <a:rPr sz="2000" dirty="0">
                <a:latin typeface="Calibri"/>
                <a:cs typeface="Calibri"/>
              </a:rPr>
              <a:t>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8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bed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spc="-40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e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f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endParaRPr sz="2000">
              <a:latin typeface="Calibri"/>
              <a:cs typeface="Calibri"/>
            </a:endParaRPr>
          </a:p>
          <a:p>
            <a:pPr marL="355600">
              <a:lnSpc>
                <a:spcPts val="2300"/>
              </a:lnSpc>
            </a:pP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994" dirty="0">
                <a:latin typeface="MS PGothic"/>
                <a:cs typeface="MS PGothic"/>
              </a:rPr>
              <a:t>䇾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spc="-994" dirty="0">
                <a:latin typeface="MS PGothic"/>
                <a:cs typeface="MS PGothic"/>
              </a:rPr>
              <a:t>䇿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3"/>
              </a:spcBef>
            </a:pPr>
            <a:endParaRPr sz="3150">
              <a:latin typeface="Times New Roman"/>
              <a:cs typeface="Times New Roman"/>
            </a:endParaRPr>
          </a:p>
          <a:p>
            <a:pPr marL="241300" marR="147955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5" dirty="0">
                <a:latin typeface="Calibri"/>
                <a:cs typeface="Calibri"/>
              </a:rPr>
              <a:t>Co</a:t>
            </a:r>
            <a:r>
              <a:rPr sz="2000" spc="-35" dirty="0">
                <a:latin typeface="Calibri"/>
                <a:cs typeface="Calibri"/>
              </a:rPr>
              <a:t>n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ch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5" dirty="0">
                <a:latin typeface="Calibri"/>
                <a:cs typeface="Calibri"/>
              </a:rPr>
              <a:t>-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a</a:t>
            </a:r>
            <a:r>
              <a:rPr sz="2000" spc="-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spc="-2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ick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th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t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</a:t>
            </a:r>
            <a:r>
              <a:rPr sz="2000" dirty="0">
                <a:latin typeface="Calibri"/>
                <a:cs typeface="Calibri"/>
              </a:rPr>
              <a:t>i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53927" y="452855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852" y="0"/>
                </a:moveTo>
                <a:lnTo>
                  <a:pt x="0" y="328484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338658" y="5055709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455" y="0"/>
                </a:moveTo>
                <a:lnTo>
                  <a:pt x="0" y="328481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52443" y="5025203"/>
            <a:ext cx="1918970" cy="0"/>
          </a:xfrm>
          <a:custGeom>
            <a:avLst/>
            <a:gdLst/>
            <a:ahLst/>
            <a:cxnLst/>
            <a:rect l="l" t="t" r="r" b="b"/>
            <a:pathLst>
              <a:path w="1918970">
                <a:moveTo>
                  <a:pt x="0" y="0"/>
                </a:moveTo>
                <a:lnTo>
                  <a:pt x="1918981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252180" y="4491531"/>
            <a:ext cx="139255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70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57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60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56206" y="5018681"/>
            <a:ext cx="137287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03300" algn="l"/>
              </a:tabLst>
            </a:pPr>
            <a:r>
              <a:rPr sz="145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374486" y="5007870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94148" y="467643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78894" y="520358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53536" y="5199847"/>
            <a:ext cx="521334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59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35873" y="4721191"/>
            <a:ext cx="134620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214817" y="4872165"/>
            <a:ext cx="620395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1805" algn="l"/>
              </a:tabLst>
            </a:pPr>
            <a:r>
              <a:rPr sz="1900" i="1" spc="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54940" y="4743845"/>
            <a:ext cx="201739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6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hig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h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825908" y="5022974"/>
            <a:ext cx="1363345" cy="0"/>
          </a:xfrm>
          <a:custGeom>
            <a:avLst/>
            <a:gdLst/>
            <a:ahLst/>
            <a:cxnLst/>
            <a:rect l="l" t="t" r="r" b="b"/>
            <a:pathLst>
              <a:path w="1363345">
                <a:moveTo>
                  <a:pt x="0" y="0"/>
                </a:moveTo>
                <a:lnTo>
                  <a:pt x="1362866" y="0"/>
                </a:lnTo>
              </a:path>
            </a:pathLst>
          </a:custGeom>
          <a:ln w="142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188283" y="4576724"/>
            <a:ext cx="727075" cy="227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</a:t>
            </a:r>
            <a:r>
              <a:rPr sz="1300" i="1" spc="160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 </a:t>
            </a:r>
            <a:r>
              <a:rPr sz="1300" i="1" spc="-35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spc="-10" dirty="0">
                <a:latin typeface="Times New Roman"/>
                <a:cs typeface="Times New Roman"/>
              </a:rPr>
              <a:t>|</a:t>
            </a:r>
            <a:r>
              <a:rPr sz="1425" spc="-7" baseline="35087" dirty="0">
                <a:latin typeface="Times New Roman"/>
                <a:cs typeface="Times New Roman"/>
              </a:rPr>
              <a:t>2</a:t>
            </a:r>
            <a:endParaRPr sz="1425" baseline="35087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55816" y="5040722"/>
            <a:ext cx="8572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950" spc="-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29228" y="5055820"/>
            <a:ext cx="1253490" cy="647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5025" baseline="-25704" dirty="0">
                <a:latin typeface="Symbol"/>
                <a:cs typeface="Symbol"/>
              </a:rPr>
              <a:t></a:t>
            </a:r>
            <a:r>
              <a:rPr sz="5025" spc="419" baseline="-25704" dirty="0">
                <a:latin typeface="Times New Roman"/>
                <a:cs typeface="Times New Roman"/>
              </a:rPr>
              <a:t> </a:t>
            </a:r>
            <a:r>
              <a:rPr sz="3375" i="1" spc="82" baseline="-25925" dirty="0">
                <a:latin typeface="Times New Roman"/>
                <a:cs typeface="Times New Roman"/>
              </a:rPr>
              <a:t>e</a:t>
            </a: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spc="-2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i</a:t>
            </a:r>
            <a:r>
              <a:rPr sz="1425" i="1" spc="15" baseline="-20467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spc="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k</a:t>
            </a:r>
            <a:r>
              <a:rPr sz="1425" i="1" spc="-52" baseline="-20467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|</a:t>
            </a:r>
            <a:endParaRPr sz="1300">
              <a:latin typeface="Times New Roman"/>
              <a:cs typeface="Times New Roman"/>
            </a:endParaRPr>
          </a:p>
          <a:p>
            <a:pPr marL="102870">
              <a:lnSpc>
                <a:spcPct val="100000"/>
              </a:lnSpc>
              <a:spcBef>
                <a:spcPts val="795"/>
              </a:spcBef>
            </a:pPr>
            <a:r>
              <a:rPr sz="1850" i="1" spc="5" dirty="0">
                <a:latin typeface="Times New Roman"/>
                <a:cs typeface="Times New Roman"/>
              </a:rPr>
              <a:t>k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157550" y="5004846"/>
            <a:ext cx="231140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50" i="1" spc="5" dirty="0">
                <a:latin typeface="Times New Roman"/>
                <a:cs typeface="Times New Roman"/>
              </a:rPr>
              <a:t>j</a:t>
            </a:r>
            <a:r>
              <a:rPr sz="1850" spc="-95" dirty="0">
                <a:latin typeface="Times New Roman"/>
                <a:cs typeface="Times New Roman"/>
              </a:rPr>
              <a:t>|</a:t>
            </a:r>
            <a:r>
              <a:rPr sz="1850" i="1" spc="5" dirty="0">
                <a:latin typeface="Times New Roman"/>
                <a:cs typeface="Times New Roman"/>
              </a:rPr>
              <a:t>i</a:t>
            </a:r>
            <a:r>
              <a:rPr sz="1850" i="1" spc="-180" dirty="0">
                <a:latin typeface="Times New Roman"/>
                <a:cs typeface="Times New Roman"/>
              </a:rPr>
              <a:t> 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432796" y="4693018"/>
            <a:ext cx="33464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7655" algn="l"/>
              </a:tabLst>
            </a:pPr>
            <a:r>
              <a:rPr sz="950" i="1" spc="-5" dirty="0">
                <a:latin typeface="Times New Roman"/>
                <a:cs typeface="Times New Roman"/>
              </a:rPr>
              <a:t>i	j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052558" y="4672533"/>
            <a:ext cx="152400" cy="310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i="1" spc="-10" dirty="0">
                <a:latin typeface="Times New Roman"/>
                <a:cs typeface="Times New Roman"/>
              </a:rPr>
              <a:t>e</a:t>
            </a:r>
            <a:endParaRPr sz="22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72576" y="4847557"/>
            <a:ext cx="71564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45465" algn="l"/>
              </a:tabLst>
            </a:pPr>
            <a:r>
              <a:rPr sz="2250" i="1" spc="-15" dirty="0">
                <a:latin typeface="Times New Roman"/>
                <a:cs typeface="Times New Roman"/>
              </a:rPr>
              <a:t>q	</a:t>
            </a:r>
            <a:r>
              <a:rPr sz="2250" spc="-15" dirty="0">
                <a:latin typeface="Symbol"/>
                <a:cs typeface="Symbol"/>
              </a:rPr>
              <a:t></a:t>
            </a:r>
            <a:endParaRPr sz="225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7395216" y="4773944"/>
            <a:ext cx="162115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lo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w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90687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16199"/>
            <a:ext cx="7486650" cy="846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i</a:t>
            </a:r>
            <a:r>
              <a:rPr sz="3200" b="0" spc="5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king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adiu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f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5" dirty="0">
                <a:latin typeface="Calibri Light"/>
                <a:cs typeface="Calibri Light"/>
              </a:rPr>
              <a:t>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Gaussia</a:t>
            </a:r>
            <a:r>
              <a:rPr sz="3200" b="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</a:t>
            </a:r>
            <a:r>
              <a:rPr sz="3200" b="0" spc="-30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used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mpu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p</a:t>
            </a:r>
            <a:r>
              <a:rPr sz="3200" b="0" i="1" spc="-210" dirty="0">
                <a:latin typeface="Calibri Light"/>
                <a:cs typeface="Calibri Light"/>
              </a:rPr>
              <a:t>’</a:t>
            </a:r>
            <a:r>
              <a:rPr sz="3200" b="0" dirty="0">
                <a:latin typeface="Calibri Light"/>
                <a:cs typeface="Calibri Light"/>
              </a:rPr>
              <a:t>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769256"/>
            <a:ext cx="7936865" cy="2711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7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e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u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dii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ar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p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spc="-60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ep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f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umb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con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6"/>
              </a:spcBef>
            </a:pPr>
            <a:endParaRPr sz="1600">
              <a:latin typeface="Times New Roman"/>
              <a:cs typeface="Times New Roman"/>
            </a:endParaRPr>
          </a:p>
          <a:p>
            <a:pPr marL="241300" marR="508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ig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1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ma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Arial"/>
              <a:buChar char="•"/>
            </a:pPr>
            <a:endParaRPr sz="1600">
              <a:latin typeface="Times New Roman"/>
              <a:cs typeface="Times New Roman"/>
            </a:endParaRPr>
          </a:p>
          <a:p>
            <a:pPr marL="241300" marR="20066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S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y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uces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5940" y="4939434"/>
            <a:ext cx="3507740" cy="280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Calibri"/>
              <a:buChar char="•"/>
              <a:tabLst>
                <a:tab pos="356235" algn="l"/>
              </a:tabLst>
            </a:pPr>
            <a:r>
              <a:rPr sz="2000" dirty="0">
                <a:latin typeface="Calibri"/>
                <a:cs typeface="Calibri"/>
              </a:rPr>
              <a:t>Its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peci</a:t>
            </a:r>
            <a:r>
              <a:rPr sz="2000" spc="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erpl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x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y: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716515" y="5161026"/>
            <a:ext cx="106680" cy="328930"/>
          </a:xfrm>
          <a:custGeom>
            <a:avLst/>
            <a:gdLst/>
            <a:ahLst/>
            <a:cxnLst/>
            <a:rect l="l" t="t" r="r" b="b"/>
            <a:pathLst>
              <a:path w="106679" h="328929">
                <a:moveTo>
                  <a:pt x="106153" y="0"/>
                </a:moveTo>
                <a:lnTo>
                  <a:pt x="0" y="328483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906561" y="568817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970" y="0"/>
                </a:moveTo>
                <a:lnTo>
                  <a:pt x="0" y="328480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508812" y="5657672"/>
            <a:ext cx="1931670" cy="0"/>
          </a:xfrm>
          <a:custGeom>
            <a:avLst/>
            <a:gdLst/>
            <a:ahLst/>
            <a:cxnLst/>
            <a:rect l="l" t="t" r="r" b="b"/>
            <a:pathLst>
              <a:path w="1931670">
                <a:moveTo>
                  <a:pt x="0" y="0"/>
                </a:moveTo>
                <a:lnTo>
                  <a:pt x="1931507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813809" y="5123992"/>
            <a:ext cx="13938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3619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012632" y="5651142"/>
            <a:ext cx="138493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5365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930239" y="5640331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057533" y="530889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247601" y="583604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9923" y="5832310"/>
            <a:ext cx="521970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67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697871" y="5353651"/>
            <a:ext cx="135255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770382" y="5504628"/>
            <a:ext cx="62103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244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447800" y="5306567"/>
            <a:ext cx="2057400" cy="3855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19200" y="6019800"/>
            <a:ext cx="2702052" cy="6035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77174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03499"/>
            <a:ext cx="6487795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5" dirty="0">
                <a:latin typeface="Calibri Light"/>
                <a:cs typeface="Calibri Light"/>
              </a:rPr>
              <a:t>T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spc="-4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fun</a:t>
            </a:r>
            <a:r>
              <a:rPr sz="3200" b="0" spc="10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spc="-70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a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low-dimensional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55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p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se</a:t>
            </a:r>
            <a:r>
              <a:rPr sz="3200" b="0" spc="-4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93182" y="2006456"/>
            <a:ext cx="551180" cy="0"/>
          </a:xfrm>
          <a:custGeom>
            <a:avLst/>
            <a:gdLst/>
            <a:ahLst/>
            <a:cxnLst/>
            <a:rect l="l" t="t" r="r" b="b"/>
            <a:pathLst>
              <a:path w="551179">
                <a:moveTo>
                  <a:pt x="0" y="0"/>
                </a:moveTo>
                <a:lnTo>
                  <a:pt x="550650" y="0"/>
                </a:lnTo>
              </a:path>
            </a:pathLst>
          </a:custGeom>
          <a:ln w="1501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324636" y="2062870"/>
            <a:ext cx="45402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q</a:t>
            </a:r>
            <a:r>
              <a:rPr sz="3525" i="1" spc="-157" baseline="2364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43567" y="1512051"/>
            <a:ext cx="454025" cy="455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p</a:t>
            </a:r>
            <a:r>
              <a:rPr sz="3525" i="1" spc="-172" baseline="23640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47738" y="2187017"/>
            <a:ext cx="65214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53085" algn="l"/>
              </a:tabLst>
            </a:pPr>
            <a:r>
              <a:rPr sz="2350" i="1" spc="10" dirty="0">
                <a:latin typeface="Times New Roman"/>
                <a:cs typeface="Times New Roman"/>
              </a:rPr>
              <a:t>i	j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90131" y="1951570"/>
            <a:ext cx="24066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j</a:t>
            </a:r>
            <a:r>
              <a:rPr sz="2350" i="1" spc="-240" dirty="0">
                <a:latin typeface="Times New Roman"/>
                <a:cs typeface="Times New Roman"/>
              </a:rPr>
              <a:t> 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86911" y="1721260"/>
            <a:ext cx="3841750" cy="569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1690" algn="l"/>
                <a:tab pos="1604010" algn="l"/>
                <a:tab pos="1930400" algn="l"/>
                <a:tab pos="3199765" algn="l"/>
                <a:tab pos="3440429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K</a:t>
            </a:r>
            <a:r>
              <a:rPr sz="2350" i="1" spc="95" dirty="0">
                <a:latin typeface="Times New Roman"/>
                <a:cs typeface="Times New Roman"/>
              </a:rPr>
              <a:t>L</a:t>
            </a:r>
            <a:r>
              <a:rPr sz="2350" spc="130" dirty="0">
                <a:latin typeface="Times New Roman"/>
                <a:cs typeface="Times New Roman"/>
              </a:rPr>
              <a:t>(</a:t>
            </a:r>
            <a:r>
              <a:rPr sz="2350" i="1" spc="25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40" dirty="0">
                <a:latin typeface="Times New Roman"/>
                <a:cs typeface="Times New Roman"/>
              </a:rPr>
              <a:t>|</a:t>
            </a:r>
            <a:r>
              <a:rPr sz="2350" spc="5" dirty="0">
                <a:latin typeface="Times New Roman"/>
                <a:cs typeface="Times New Roman"/>
              </a:rPr>
              <a:t>|</a:t>
            </a:r>
            <a:r>
              <a:rPr sz="2350" spc="-215" dirty="0">
                <a:latin typeface="Times New Roman"/>
                <a:cs typeface="Times New Roman"/>
              </a:rPr>
              <a:t> </a:t>
            </a:r>
            <a:r>
              <a:rPr sz="2350" i="1" spc="30" dirty="0">
                <a:latin typeface="Times New Roman"/>
                <a:cs typeface="Times New Roman"/>
              </a:rPr>
              <a:t>Q</a:t>
            </a:r>
            <a:r>
              <a:rPr sz="2350" i="1" spc="130" dirty="0">
                <a:latin typeface="Times New Roman"/>
                <a:cs typeface="Times New Roman"/>
              </a:rPr>
              <a:t> </a:t>
            </a:r>
            <a:r>
              <a:rPr sz="2350" spc="15" dirty="0">
                <a:latin typeface="Times New Roman"/>
                <a:cs typeface="Times New Roman"/>
              </a:rPr>
              <a:t>)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217" baseline="-10457" dirty="0">
                <a:latin typeface="Times New Roman"/>
                <a:cs typeface="Times New Roman"/>
              </a:rPr>
              <a:t> 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787" baseline="-10457" dirty="0">
                <a:latin typeface="Times New Roman"/>
                <a:cs typeface="Times New Roman"/>
              </a:rPr>
              <a:t> </a:t>
            </a:r>
            <a:r>
              <a:rPr sz="2350" i="1" spc="20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3525" spc="7" baseline="-23640" dirty="0">
                <a:latin typeface="Times New Roman"/>
                <a:cs typeface="Times New Roman"/>
              </a:rPr>
              <a:t>|</a:t>
            </a:r>
            <a:r>
              <a:rPr sz="3525" baseline="-23640" dirty="0">
                <a:latin typeface="Times New Roman"/>
                <a:cs typeface="Times New Roman"/>
              </a:rPr>
              <a:t>	</a:t>
            </a:r>
            <a:r>
              <a:rPr sz="2350" spc="-50" dirty="0">
                <a:latin typeface="Times New Roman"/>
                <a:cs typeface="Times New Roman"/>
              </a:rPr>
              <a:t>l</a:t>
            </a:r>
            <a:r>
              <a:rPr sz="2350" spc="45" dirty="0">
                <a:latin typeface="Times New Roman"/>
                <a:cs typeface="Times New Roman"/>
              </a:rPr>
              <a:t>o</a:t>
            </a:r>
            <a:r>
              <a:rPr sz="2350" spc="20" dirty="0">
                <a:latin typeface="Times New Roman"/>
                <a:cs typeface="Times New Roman"/>
              </a:rPr>
              <a:t>g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54439" y="1721260"/>
            <a:ext cx="418465" cy="79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535"/>
              </a:lnSpc>
            </a:pPr>
            <a:r>
              <a:rPr sz="4250" spc="60" dirty="0">
                <a:latin typeface="Symbol"/>
                <a:cs typeface="Symbol"/>
              </a:rPr>
              <a:t></a:t>
            </a:r>
            <a:endParaRPr sz="4250">
              <a:latin typeface="Symbol"/>
              <a:cs typeface="Symbol"/>
            </a:endParaRPr>
          </a:p>
          <a:p>
            <a:pPr marR="14604" algn="ctr">
              <a:lnSpc>
                <a:spcPts val="2255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015680" y="1928021"/>
            <a:ext cx="11112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93207" y="1820460"/>
            <a:ext cx="928369" cy="332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46760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C</a:t>
            </a:r>
            <a:r>
              <a:rPr sz="2350" i="1" spc="30" dirty="0">
                <a:latin typeface="Times New Roman"/>
                <a:cs typeface="Times New Roman"/>
              </a:rPr>
              <a:t>o</a:t>
            </a:r>
            <a:r>
              <a:rPr sz="2350" i="1" dirty="0">
                <a:latin typeface="Times New Roman"/>
                <a:cs typeface="Times New Roman"/>
              </a:rPr>
              <a:t>s</a:t>
            </a:r>
            <a:r>
              <a:rPr sz="2350" i="1" spc="10" dirty="0">
                <a:latin typeface="Times New Roman"/>
                <a:cs typeface="Times New Roman"/>
              </a:rPr>
              <a:t>t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endParaRPr sz="235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79970" y="1973992"/>
            <a:ext cx="85090" cy="237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5" dirty="0">
                <a:latin typeface="Times New Roman"/>
                <a:cs typeface="Times New Roman"/>
              </a:rPr>
              <a:t>i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470784" y="3673393"/>
            <a:ext cx="411226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70" dirty="0">
                <a:latin typeface="Times New Roman"/>
                <a:cs typeface="Times New Roman"/>
              </a:rPr>
              <a:t>(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r>
              <a:rPr sz="2650" b="1" spc="-155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22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b="1" spc="185" dirty="0">
                <a:latin typeface="Times New Roman"/>
                <a:cs typeface="Times New Roman"/>
              </a:rPr>
              <a:t>y</a:t>
            </a:r>
            <a:r>
              <a:rPr sz="2325" i="1" baseline="-23297" dirty="0">
                <a:latin typeface="Times New Roman"/>
                <a:cs typeface="Times New Roman"/>
              </a:rPr>
              <a:t>i</a:t>
            </a:r>
            <a:r>
              <a:rPr sz="2325" i="1" spc="-60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2650" spc="-95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spc="-254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p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0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q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160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p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3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q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35311" y="3673392"/>
            <a:ext cx="55626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2745" algn="l"/>
              </a:tabLst>
            </a:pPr>
            <a:r>
              <a:rPr sz="2650" dirty="0">
                <a:latin typeface="Symbol"/>
                <a:cs typeface="Symbol"/>
              </a:rPr>
              <a:t></a:t>
            </a:r>
            <a:r>
              <a:rPr sz="2650" dirty="0">
                <a:latin typeface="Times New Roman"/>
                <a:cs typeface="Times New Roman"/>
              </a:rPr>
              <a:t>	</a:t>
            </a:r>
            <a:r>
              <a:rPr sz="2650" spc="10" dirty="0">
                <a:latin typeface="Times New Roman"/>
                <a:cs typeface="Times New Roman"/>
              </a:rPr>
              <a:t>2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35748" y="4115521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j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32945" y="4140583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i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97062" y="3460057"/>
            <a:ext cx="416559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u="heavy" spc="-20" dirty="0">
                <a:latin typeface="Symbol"/>
                <a:cs typeface="Symbol"/>
              </a:rPr>
              <a:t></a:t>
            </a:r>
            <a:r>
              <a:rPr sz="2650" i="1" u="heavy" spc="15" dirty="0">
                <a:latin typeface="Times New Roman"/>
                <a:cs typeface="Times New Roman"/>
              </a:rPr>
              <a:t>C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975940" y="3937556"/>
            <a:ext cx="36004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-20" dirty="0">
                <a:latin typeface="Symbol"/>
                <a:cs typeface="Symbol"/>
              </a:rPr>
              <a:t>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68120" y="3612586"/>
            <a:ext cx="38925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dirty="0">
                <a:latin typeface="Symbol"/>
                <a:cs typeface="Symbol"/>
              </a:rPr>
              <a:t></a:t>
            </a:r>
            <a:endParaRPr sz="4000">
              <a:latin typeface="Symbol"/>
              <a:cs typeface="Symbo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4400" y="5052059"/>
            <a:ext cx="4953000" cy="6629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917250" y="2966517"/>
            <a:ext cx="18275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c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917250" y="4566985"/>
            <a:ext cx="41148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te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Arial"/>
                <a:cs typeface="Arial"/>
              </a:rPr>
              <a:t>w</a:t>
            </a:r>
            <a:r>
              <a:rPr sz="1800" spc="-5" dirty="0">
                <a:latin typeface="Arial"/>
                <a:cs typeface="Arial"/>
              </a:rPr>
              <a:t>it</a:t>
            </a:r>
            <a:r>
              <a:rPr sz="1800" dirty="0">
                <a:latin typeface="Arial"/>
                <a:cs typeface="Arial"/>
              </a:rPr>
              <a:t>h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a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tum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term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219331" y="5856011"/>
            <a:ext cx="91186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9079" marR="5080" indent="-247015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g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rate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476371" y="5856011"/>
            <a:ext cx="1167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Mom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nt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16875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8777" y="488970"/>
            <a:ext cx="7474584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220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urning</a:t>
            </a:r>
            <a:r>
              <a:rPr sz="3200" b="0" spc="-110" dirty="0">
                <a:latin typeface="Times New Roman"/>
                <a:cs typeface="Times New Roman"/>
              </a:rPr>
              <a:t> </a:t>
            </a:r>
            <a:r>
              <a:rPr sz="3200" b="0" spc="-35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nditiona</a:t>
            </a:r>
            <a:r>
              <a:rPr sz="3200" b="0" dirty="0">
                <a:latin typeface="Calibri Light"/>
                <a:cs typeface="Calibri Light"/>
              </a:rPr>
              <a:t>l</a:t>
            </a:r>
            <a:r>
              <a:rPr sz="3200" b="0" spc="-4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</a:t>
            </a: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</a:t>
            </a:r>
            <a:r>
              <a:rPr sz="3200" b="0" spc="-35" dirty="0">
                <a:latin typeface="Calibri Light"/>
                <a:cs typeface="Calibri Light"/>
              </a:rPr>
              <a:t>n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ai</a:t>
            </a:r>
            <a:r>
              <a:rPr sz="3200" b="0" spc="5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wise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209542" y="1636637"/>
            <a:ext cx="140335" cy="438784"/>
          </a:xfrm>
          <a:custGeom>
            <a:avLst/>
            <a:gdLst/>
            <a:ahLst/>
            <a:cxnLst/>
            <a:rect l="l" t="t" r="r" b="b"/>
            <a:pathLst>
              <a:path w="140334" h="438785">
                <a:moveTo>
                  <a:pt x="140260" y="0"/>
                </a:moveTo>
                <a:lnTo>
                  <a:pt x="0" y="438350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481237" y="2332328"/>
            <a:ext cx="140970" cy="438150"/>
          </a:xfrm>
          <a:custGeom>
            <a:avLst/>
            <a:gdLst/>
            <a:ahLst/>
            <a:cxnLst/>
            <a:rect l="l" t="t" r="r" b="b"/>
            <a:pathLst>
              <a:path w="140970" h="438150">
                <a:moveTo>
                  <a:pt x="140779" y="0"/>
                </a:moveTo>
                <a:lnTo>
                  <a:pt x="0" y="437742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1819" y="2292597"/>
            <a:ext cx="2511425" cy="0"/>
          </a:xfrm>
          <a:custGeom>
            <a:avLst/>
            <a:gdLst/>
            <a:ahLst/>
            <a:cxnLst/>
            <a:rect l="l" t="t" r="r" b="b"/>
            <a:pathLst>
              <a:path w="2511425">
                <a:moveTo>
                  <a:pt x="0" y="0"/>
                </a:moveTo>
                <a:lnTo>
                  <a:pt x="2510979" y="0"/>
                </a:lnTo>
              </a:path>
            </a:pathLst>
          </a:custGeom>
          <a:ln w="158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085095" y="1592551"/>
            <a:ext cx="1758314" cy="4705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85240" algn="l"/>
              </a:tabLst>
            </a:pPr>
            <a:r>
              <a:rPr sz="2100" spc="-105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5" dirty="0">
                <a:latin typeface="Times New Roman"/>
                <a:cs typeface="Times New Roman"/>
              </a:rPr>
              <a:t>x</a:t>
            </a:r>
            <a:r>
              <a:rPr sz="2775" i="1" spc="15" baseline="-15015" dirty="0">
                <a:latin typeface="Times New Roman"/>
                <a:cs typeface="Times New Roman"/>
              </a:rPr>
              <a:t>i</a:t>
            </a:r>
            <a:r>
              <a:rPr sz="2775" i="1" spc="-195" baseline="-15015" dirty="0">
                <a:latin typeface="Times New Roman"/>
                <a:cs typeface="Times New Roman"/>
              </a:rPr>
              <a:t> 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spc="-140" dirty="0">
                <a:latin typeface="Times New Roman"/>
                <a:cs typeface="Times New Roman"/>
              </a:rPr>
              <a:t> </a:t>
            </a:r>
            <a:r>
              <a:rPr sz="2775" i="1" spc="15" baseline="-15015" dirty="0">
                <a:latin typeface="Times New Roman"/>
                <a:cs typeface="Times New Roman"/>
              </a:rPr>
              <a:t>j</a:t>
            </a:r>
            <a:r>
              <a:rPr sz="2775" i="1" spc="-322" baseline="-15015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0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5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360522" y="2287639"/>
            <a:ext cx="1755139" cy="4095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37845" algn="l"/>
                <a:tab pos="1282065" algn="l"/>
              </a:tabLst>
            </a:pPr>
            <a:r>
              <a:rPr sz="2100" spc="-100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" dirty="0">
                <a:latin typeface="Times New Roman"/>
                <a:cs typeface="Times New Roman"/>
              </a:rPr>
              <a:t>x</a:t>
            </a:r>
            <a:r>
              <a:rPr sz="2100" i="1" dirty="0">
                <a:latin typeface="Times New Roman"/>
                <a:cs typeface="Times New Roman"/>
              </a:rPr>
              <a:t>	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dirty="0">
                <a:latin typeface="Times New Roman"/>
                <a:cs typeface="Times New Roman"/>
              </a:rPr>
              <a:t> </a:t>
            </a:r>
            <a:r>
              <a:rPr sz="1850" i="1" spc="-200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5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0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01873" y="2292704"/>
            <a:ext cx="128270" cy="209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dirty="0">
                <a:latin typeface="Times New Roman"/>
                <a:cs typeface="Times New Roman"/>
              </a:rPr>
              <a:t>ij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25389" y="2493798"/>
            <a:ext cx="499745" cy="264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9734" algn="l"/>
              </a:tabLst>
            </a:pPr>
            <a:r>
              <a:rPr sz="1850" i="1" spc="15" dirty="0">
                <a:latin typeface="Times New Roman"/>
                <a:cs typeface="Times New Roman"/>
              </a:rPr>
              <a:t>k	</a:t>
            </a:r>
            <a:r>
              <a:rPr sz="1850" i="1" spc="10" dirty="0">
                <a:latin typeface="Times New Roman"/>
                <a:cs typeface="Times New Roman"/>
              </a:rPr>
              <a:t>l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70074" y="2534833"/>
            <a:ext cx="708660" cy="720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384">
              <a:lnSpc>
                <a:spcPts val="4350"/>
              </a:lnSpc>
              <a:tabLst>
                <a:tab pos="553720" algn="l"/>
              </a:tabLst>
            </a:pPr>
            <a:r>
              <a:rPr sz="5625" baseline="-8888" dirty="0">
                <a:latin typeface="Symbol"/>
                <a:cs typeface="Symbol"/>
              </a:rPr>
              <a:t></a:t>
            </a:r>
            <a:r>
              <a:rPr sz="5625" baseline="-8888" dirty="0">
                <a:latin typeface="Times New Roman"/>
                <a:cs typeface="Times New Roman"/>
              </a:rPr>
              <a:t>	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  <a:p>
            <a:pPr marL="12700">
              <a:lnSpc>
                <a:spcPts val="2370"/>
              </a:lnSpc>
            </a:pPr>
            <a:r>
              <a:rPr sz="2100" i="1" spc="-10" dirty="0">
                <a:latin typeface="Times New Roman"/>
                <a:cs typeface="Times New Roman"/>
              </a:rPr>
              <a:t>k</a:t>
            </a:r>
            <a:r>
              <a:rPr sz="2100" i="1" spc="-33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</a:t>
            </a:r>
            <a:r>
              <a:rPr sz="2100" i="1" spc="-10" dirty="0">
                <a:latin typeface="Times New Roman"/>
                <a:cs typeface="Times New Roman"/>
              </a:rPr>
              <a:t>l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935336" y="1902390"/>
            <a:ext cx="167640" cy="344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49571" y="2097872"/>
            <a:ext cx="658495" cy="34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9900" algn="l"/>
              </a:tabLst>
            </a:pPr>
            <a:r>
              <a:rPr sz="2500" i="1" dirty="0">
                <a:latin typeface="Times New Roman"/>
                <a:cs typeface="Times New Roman"/>
              </a:rPr>
              <a:t>p	</a:t>
            </a:r>
            <a:r>
              <a:rPr sz="2500" dirty="0">
                <a:latin typeface="Symbol"/>
                <a:cs typeface="Symbol"/>
              </a:rPr>
              <a:t>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315416" y="5285863"/>
            <a:ext cx="521334" cy="0"/>
          </a:xfrm>
          <a:custGeom>
            <a:avLst/>
            <a:gdLst/>
            <a:ahLst/>
            <a:cxnLst/>
            <a:rect l="l" t="t" r="r" b="b"/>
            <a:pathLst>
              <a:path w="521335">
                <a:moveTo>
                  <a:pt x="0" y="0"/>
                </a:moveTo>
                <a:lnTo>
                  <a:pt x="520912" y="0"/>
                </a:lnTo>
              </a:path>
            </a:pathLst>
          </a:custGeom>
          <a:ln w="172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189811" y="5009033"/>
            <a:ext cx="1601470" cy="551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58875" algn="l"/>
              </a:tabLst>
            </a:pPr>
            <a:r>
              <a:rPr sz="2750" spc="10" dirty="0">
                <a:latin typeface="Times New Roman"/>
                <a:cs typeface="Times New Roman"/>
              </a:rPr>
              <a:t>4</a:t>
            </a:r>
            <a:r>
              <a:rPr sz="6225" spc="442" baseline="-8701" dirty="0">
                <a:latin typeface="Symbol"/>
                <a:cs typeface="Symbol"/>
              </a:rPr>
              <a:t>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28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p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spc="-2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q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55203" y="5072586"/>
            <a:ext cx="1471295" cy="443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55015" algn="l"/>
              </a:tabLst>
            </a:pPr>
            <a:r>
              <a:rPr sz="2400" i="1" baseline="-24305" dirty="0">
                <a:latin typeface="Times New Roman"/>
                <a:cs typeface="Times New Roman"/>
              </a:rPr>
              <a:t>ij</a:t>
            </a:r>
            <a:r>
              <a:rPr sz="2400" i="1" spc="-37" baseline="-24305" dirty="0">
                <a:latin typeface="Times New Roman"/>
                <a:cs typeface="Times New Roman"/>
              </a:rPr>
              <a:t> </a:t>
            </a:r>
            <a:r>
              <a:rPr sz="2750" spc="-25" dirty="0">
                <a:latin typeface="Times New Roman"/>
                <a:cs typeface="Times New Roman"/>
              </a:rPr>
              <a:t>)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37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spc="-390" dirty="0">
                <a:latin typeface="Times New Roman"/>
                <a:cs typeface="Times New Roman"/>
              </a:rPr>
              <a:t> </a:t>
            </a:r>
            <a:r>
              <a:rPr sz="2400" i="1" baseline="-24305" dirty="0">
                <a:latin typeface="Times New Roman"/>
                <a:cs typeface="Times New Roman"/>
              </a:rPr>
              <a:t>j</a:t>
            </a:r>
            <a:r>
              <a:rPr sz="2400" i="1" spc="-30" baseline="-24305" dirty="0">
                <a:latin typeface="Times New Roman"/>
                <a:cs typeface="Times New Roman"/>
              </a:rPr>
              <a:t> </a:t>
            </a:r>
            <a:r>
              <a:rPr sz="2750" spc="5" dirty="0">
                <a:latin typeface="Times New Roman"/>
                <a:cs typeface="Times New Roman"/>
              </a:rPr>
              <a:t>)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19644" y="5288109"/>
            <a:ext cx="13970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341720" y="5288109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540582" y="5529520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02710" y="5329717"/>
            <a:ext cx="490855" cy="459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90" dirty="0">
                <a:latin typeface="Times New Roman"/>
                <a:cs typeface="Times New Roman"/>
              </a:rPr>
              <a:t> </a:t>
            </a:r>
            <a:r>
              <a:rPr sz="2750" i="1" spc="-45" dirty="0">
                <a:latin typeface="Times New Roman"/>
                <a:cs typeface="Times New Roman"/>
              </a:rPr>
              <a:t>y</a:t>
            </a:r>
            <a:r>
              <a:rPr sz="2400" i="1" baseline="-24305" dirty="0">
                <a:latin typeface="Times New Roman"/>
                <a:cs typeface="Times New Roman"/>
              </a:rPr>
              <a:t>i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323010" y="4835869"/>
            <a:ext cx="81470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5790" algn="l"/>
              </a:tabLst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434" dirty="0">
                <a:latin typeface="Times New Roman"/>
                <a:cs typeface="Times New Roman"/>
              </a:rPr>
              <a:t> </a:t>
            </a:r>
            <a:r>
              <a:rPr sz="2750" i="1" spc="15" dirty="0">
                <a:latin typeface="Times New Roman"/>
                <a:cs typeface="Times New Roman"/>
              </a:rPr>
              <a:t>C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4125" spc="22" baseline="-35353" dirty="0">
                <a:latin typeface="Symbol"/>
                <a:cs typeface="Symbol"/>
              </a:rPr>
              <a:t></a:t>
            </a:r>
            <a:endParaRPr sz="4125" baseline="-35353">
              <a:latin typeface="Symbol"/>
              <a:cs typeface="Symbo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691943" y="4047934"/>
            <a:ext cx="437515" cy="0"/>
          </a:xfrm>
          <a:custGeom>
            <a:avLst/>
            <a:gdLst/>
            <a:ahLst/>
            <a:cxnLst/>
            <a:rect l="l" t="t" r="r" b="b"/>
            <a:pathLst>
              <a:path w="437514">
                <a:moveTo>
                  <a:pt x="0" y="0"/>
                </a:moveTo>
                <a:lnTo>
                  <a:pt x="437171" y="0"/>
                </a:lnTo>
              </a:path>
            </a:pathLst>
          </a:custGeom>
          <a:ln w="16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1285317" y="3842368"/>
            <a:ext cx="2755900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4865" algn="l"/>
              </a:tabLst>
            </a:pPr>
            <a:r>
              <a:rPr sz="2650" i="1" dirty="0">
                <a:latin typeface="Times New Roman"/>
                <a:cs typeface="Times New Roman"/>
              </a:rPr>
              <a:t>Cost	</a:t>
            </a:r>
            <a:r>
              <a:rPr sz="2650" dirty="0">
                <a:latin typeface="Symbol"/>
                <a:cs typeface="Symbol"/>
              </a:rPr>
              <a:t></a:t>
            </a:r>
            <a:r>
              <a:rPr sz="2650" spc="25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K</a:t>
            </a:r>
            <a:r>
              <a:rPr sz="2650" i="1" spc="60" dirty="0">
                <a:latin typeface="Times New Roman"/>
                <a:cs typeface="Times New Roman"/>
              </a:rPr>
              <a:t>L</a:t>
            </a:r>
            <a:r>
              <a:rPr sz="2650" spc="135" dirty="0">
                <a:latin typeface="Times New Roman"/>
                <a:cs typeface="Times New Roman"/>
              </a:rPr>
              <a:t>(</a:t>
            </a:r>
            <a:r>
              <a:rPr sz="2650" i="1" dirty="0">
                <a:latin typeface="Times New Roman"/>
                <a:cs typeface="Times New Roman"/>
              </a:rPr>
              <a:t>P</a:t>
            </a:r>
            <a:r>
              <a:rPr sz="2650" i="1" spc="-165" dirty="0">
                <a:latin typeface="Times New Roman"/>
                <a:cs typeface="Times New Roman"/>
              </a:rPr>
              <a:t> </a:t>
            </a:r>
            <a:r>
              <a:rPr sz="2650" spc="-5" dirty="0">
                <a:latin typeface="Times New Roman"/>
                <a:cs typeface="Times New Roman"/>
              </a:rPr>
              <a:t>|</a:t>
            </a:r>
            <a:r>
              <a:rPr sz="2650" dirty="0">
                <a:latin typeface="Times New Roman"/>
                <a:cs typeface="Times New Roman"/>
              </a:rPr>
              <a:t>|</a:t>
            </a:r>
            <a:r>
              <a:rPr sz="2650" spc="-250" dirty="0">
                <a:latin typeface="Times New Roman"/>
                <a:cs typeface="Times New Roman"/>
              </a:rPr>
              <a:t> </a:t>
            </a:r>
            <a:r>
              <a:rPr sz="2650" i="1" spc="70" dirty="0">
                <a:latin typeface="Times New Roman"/>
                <a:cs typeface="Times New Roman"/>
              </a:rPr>
              <a:t>Q</a:t>
            </a:r>
            <a:r>
              <a:rPr sz="2650" dirty="0">
                <a:latin typeface="Times New Roman"/>
                <a:cs typeface="Times New Roman"/>
              </a:rPr>
              <a:t>)</a:t>
            </a:r>
            <a:r>
              <a:rPr sz="2650" spc="-5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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727497" y="3545948"/>
            <a:ext cx="1356995" cy="664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51765" algn="r">
              <a:lnSpc>
                <a:spcPts val="2780"/>
              </a:lnSpc>
            </a:pPr>
            <a:r>
              <a:rPr sz="2650" i="1" dirty="0">
                <a:latin typeface="Times New Roman"/>
                <a:cs typeface="Times New Roman"/>
              </a:rPr>
              <a:t>p</a:t>
            </a:r>
            <a:endParaRPr sz="2650">
              <a:latin typeface="Times New Roman"/>
              <a:cs typeface="Times New Roman"/>
            </a:endParaRPr>
          </a:p>
          <a:p>
            <a:pPr marL="12700">
              <a:lnSpc>
                <a:spcPts val="2780"/>
              </a:lnSpc>
              <a:tabLst>
                <a:tab pos="445770" algn="l"/>
                <a:tab pos="1184910" algn="l"/>
              </a:tabLst>
            </a:pPr>
            <a:r>
              <a:rPr sz="2650" i="1" dirty="0">
                <a:latin typeface="Times New Roman"/>
                <a:cs typeface="Times New Roman"/>
              </a:rPr>
              <a:t>p	</a:t>
            </a:r>
            <a:r>
              <a:rPr sz="2650" spc="-40" dirty="0">
                <a:latin typeface="Times New Roman"/>
                <a:cs typeface="Times New Roman"/>
              </a:rPr>
              <a:t>l</a:t>
            </a:r>
            <a:r>
              <a:rPr sz="2650" dirty="0">
                <a:latin typeface="Times New Roman"/>
                <a:cs typeface="Times New Roman"/>
              </a:rPr>
              <a:t>og	</a:t>
            </a:r>
            <a:r>
              <a:rPr sz="3300" i="1" spc="15" baseline="37878" dirty="0">
                <a:latin typeface="Times New Roman"/>
                <a:cs typeface="Times New Roman"/>
              </a:rPr>
              <a:t>ij</a:t>
            </a:r>
            <a:endParaRPr sz="3300" baseline="37878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887143" y="4007371"/>
            <a:ext cx="184785" cy="307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21207" y="4111173"/>
            <a:ext cx="342265" cy="466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75" i="1" spc="-142" baseline="18867" dirty="0">
                <a:latin typeface="Times New Roman"/>
                <a:cs typeface="Times New Roman"/>
              </a:rPr>
              <a:t>q</a:t>
            </a: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185919" y="3781315"/>
            <a:ext cx="388620" cy="532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50" spc="25" dirty="0">
                <a:latin typeface="Symbol"/>
                <a:cs typeface="Symbol"/>
              </a:rPr>
              <a:t></a:t>
            </a:r>
            <a:endParaRPr sz="3950">
              <a:latin typeface="Symbol"/>
              <a:cs typeface="Symbo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776645" y="1719274"/>
            <a:ext cx="114300" cy="353060"/>
          </a:xfrm>
          <a:custGeom>
            <a:avLst/>
            <a:gdLst/>
            <a:ahLst/>
            <a:cxnLst/>
            <a:rect l="l" t="t" r="r" b="b"/>
            <a:pathLst>
              <a:path w="114300" h="353060">
                <a:moveTo>
                  <a:pt x="113809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980372" y="2284994"/>
            <a:ext cx="113664" cy="353060"/>
          </a:xfrm>
          <a:custGeom>
            <a:avLst/>
            <a:gdLst/>
            <a:ahLst/>
            <a:cxnLst/>
            <a:rect l="l" t="t" r="r" b="b"/>
            <a:pathLst>
              <a:path w="113664" h="353060">
                <a:moveTo>
                  <a:pt x="113614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481923" y="2252258"/>
            <a:ext cx="2070735" cy="0"/>
          </a:xfrm>
          <a:custGeom>
            <a:avLst/>
            <a:gdLst/>
            <a:ahLst/>
            <a:cxnLst/>
            <a:rect l="l" t="t" r="r" b="b"/>
            <a:pathLst>
              <a:path w="2070735">
                <a:moveTo>
                  <a:pt x="0" y="0"/>
                </a:moveTo>
                <a:lnTo>
                  <a:pt x="2070686" y="0"/>
                </a:lnTo>
              </a:path>
            </a:pathLst>
          </a:custGeom>
          <a:ln w="132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809827" y="1680442"/>
            <a:ext cx="1492250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9664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5" dirty="0">
                <a:latin typeface="Times New Roman"/>
                <a:cs typeface="Times New Roman"/>
              </a:rPr>
              <a:t>x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r>
              <a:rPr sz="2325" i="1" baseline="-16129" dirty="0">
                <a:latin typeface="Times New Roman"/>
                <a:cs typeface="Times New Roman"/>
              </a:rPr>
              <a:t>j</a:t>
            </a:r>
            <a:r>
              <a:rPr sz="2325" i="1" spc="-300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022974" y="2246168"/>
            <a:ext cx="1482725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8775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-20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k</a:t>
            </a:r>
            <a:r>
              <a:rPr sz="2325" i="1" spc="-209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62593" y="2234560"/>
            <a:ext cx="21526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-5" dirty="0">
                <a:latin typeface="Times New Roman"/>
                <a:cs typeface="Times New Roman"/>
              </a:rPr>
              <a:t>j</a:t>
            </a:r>
            <a:r>
              <a:rPr sz="1700" spc="-75" dirty="0">
                <a:latin typeface="Times New Roman"/>
                <a:cs typeface="Times New Roman"/>
              </a:rPr>
              <a:t>|</a:t>
            </a:r>
            <a:r>
              <a:rPr sz="1700" i="1" dirty="0">
                <a:latin typeface="Times New Roman"/>
                <a:cs typeface="Times New Roman"/>
              </a:rPr>
              <a:t>i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143135" y="1878887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346910" y="2444602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84036" y="2440592"/>
            <a:ext cx="557530" cy="6019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20"/>
              </a:lnSpc>
            </a:pPr>
            <a:r>
              <a:rPr sz="4650" baseline="-8960" dirty="0">
                <a:latin typeface="Symbol"/>
                <a:cs typeface="Symbol"/>
              </a:rPr>
              <a:t></a:t>
            </a:r>
            <a:r>
              <a:rPr sz="4650" spc="397" baseline="-8960" dirty="0">
                <a:latin typeface="Times New Roman"/>
                <a:cs typeface="Times New Roman"/>
              </a:rPr>
              <a:t> </a:t>
            </a: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  <a:p>
            <a:pPr marL="95885">
              <a:lnSpc>
                <a:spcPts val="1939"/>
              </a:lnSpc>
            </a:pPr>
            <a:r>
              <a:rPr sz="1700" i="1" spc="5" dirty="0">
                <a:latin typeface="Times New Roman"/>
                <a:cs typeface="Times New Roman"/>
              </a:rPr>
              <a:t>k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685519" y="1926909"/>
            <a:ext cx="142875" cy="289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91216" y="2088936"/>
            <a:ext cx="664210" cy="294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06095" algn="l"/>
              </a:tabLst>
            </a:pPr>
            <a:r>
              <a:rPr sz="2050" i="1" spc="10" dirty="0">
                <a:latin typeface="Times New Roman"/>
                <a:cs typeface="Times New Roman"/>
              </a:rPr>
              <a:t>p	</a:t>
            </a:r>
            <a:r>
              <a:rPr sz="2050" spc="10" dirty="0">
                <a:latin typeface="Symbol"/>
                <a:cs typeface="Symbol"/>
              </a:rPr>
              <a:t>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591311" y="0"/>
                </a:moveTo>
                <a:lnTo>
                  <a:pt x="591311" y="94487"/>
                </a:lnTo>
                <a:lnTo>
                  <a:pt x="0" y="94487"/>
                </a:lnTo>
                <a:lnTo>
                  <a:pt x="0" y="283463"/>
                </a:lnTo>
                <a:lnTo>
                  <a:pt x="591311" y="283463"/>
                </a:lnTo>
                <a:lnTo>
                  <a:pt x="591311" y="377951"/>
                </a:lnTo>
                <a:lnTo>
                  <a:pt x="780287" y="188975"/>
                </a:lnTo>
                <a:lnTo>
                  <a:pt x="591311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0" y="94487"/>
                </a:moveTo>
                <a:lnTo>
                  <a:pt x="591311" y="94487"/>
                </a:lnTo>
                <a:lnTo>
                  <a:pt x="591311" y="0"/>
                </a:lnTo>
                <a:lnTo>
                  <a:pt x="780287" y="188975"/>
                </a:lnTo>
                <a:lnTo>
                  <a:pt x="591311" y="377951"/>
                </a:lnTo>
                <a:lnTo>
                  <a:pt x="591311" y="283463"/>
                </a:lnTo>
                <a:lnTo>
                  <a:pt x="0" y="283463"/>
                </a:lnTo>
                <a:lnTo>
                  <a:pt x="0" y="94487"/>
                </a:lnTo>
                <a:close/>
              </a:path>
            </a:pathLst>
          </a:custGeom>
          <a:ln w="12191">
            <a:solidFill>
              <a:srgbClr val="116F5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565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Measure of goodness-of-fit: Stres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u-RU" sz="2400" dirty="0"/>
              <a:t>Let the new configuration be obtained by projecting </a:t>
            </a:r>
            <a:r>
              <a:rPr lang="en-US" altLang="ru-RU" sz="2400" i="1" u="sng" dirty="0">
                <a:cs typeface="Times New Roman" pitchFamily="18" charset="0"/>
              </a:rPr>
              <a:t>x</a:t>
            </a:r>
            <a:r>
              <a:rPr lang="en-US" altLang="ru-RU" sz="2400" i="1" baseline="-25000" dirty="0">
                <a:cs typeface="Times New Roman" pitchFamily="18" charset="0"/>
              </a:rPr>
              <a:t>1</a:t>
            </a:r>
            <a:r>
              <a:rPr lang="en-US" altLang="ru-RU" sz="2400" i="1" dirty="0">
                <a:cs typeface="Times New Roman" pitchFamily="18" charset="0"/>
              </a:rPr>
              <a:t>,…,</a:t>
            </a:r>
            <a:r>
              <a:rPr lang="en-US" altLang="ru-RU" sz="2400" i="1" u="sng" dirty="0" err="1">
                <a:cs typeface="Times New Roman" pitchFamily="18" charset="0"/>
              </a:rPr>
              <a:t>x</a:t>
            </a:r>
            <a:r>
              <a:rPr lang="en-US" altLang="ru-RU" sz="2400" i="1" baseline="-25000" dirty="0" err="1">
                <a:cs typeface="Times New Roman" pitchFamily="18" charset="0"/>
              </a:rPr>
              <a:t>n</a:t>
            </a:r>
            <a:r>
              <a:rPr lang="en-US" altLang="ru-RU" sz="2400" i="1" dirty="0">
                <a:cs typeface="Times New Roman" pitchFamily="18" charset="0"/>
              </a:rPr>
              <a:t> </a:t>
            </a:r>
            <a:r>
              <a:rPr lang="en-US" altLang="ru-RU" sz="2400" dirty="0">
                <a:cs typeface="Times New Roman" pitchFamily="18" charset="0"/>
              </a:rPr>
              <a:t>onto a </a:t>
            </a:r>
            <a:r>
              <a:rPr lang="en-US" altLang="ru-RU" sz="2400" i="1" dirty="0">
                <a:cs typeface="Times New Roman" pitchFamily="18" charset="0"/>
              </a:rPr>
              <a:t>k</a:t>
            </a:r>
            <a:r>
              <a:rPr lang="en-US" altLang="ru-RU" sz="2400" dirty="0">
                <a:cs typeface="Times New Roman" pitchFamily="18" charset="0"/>
              </a:rPr>
              <a:t>-D subspace.</a:t>
            </a:r>
            <a:endParaRPr lang="en-US" altLang="ru-RU" sz="2400" dirty="0"/>
          </a:p>
          <a:p>
            <a:pPr>
              <a:buFontTx/>
              <a:buNone/>
            </a:pPr>
            <a:endParaRPr lang="en-US" altLang="ru-RU" sz="2400" dirty="0"/>
          </a:p>
          <a:p>
            <a:r>
              <a:rPr lang="en-US" altLang="ru-RU" sz="2400" dirty="0"/>
              <a:t>Minimizing “lack of fit” between the two configurations (dissimilarities and distances)</a:t>
            </a:r>
          </a:p>
          <a:p>
            <a:pPr>
              <a:buFontTx/>
              <a:buNone/>
            </a:pPr>
            <a:endParaRPr lang="en-US" altLang="ru-RU" sz="2400" dirty="0"/>
          </a:p>
          <a:p>
            <a:pPr>
              <a:buFontTx/>
              <a:buNone/>
            </a:pPr>
            <a:r>
              <a:rPr lang="en-US" altLang="ru-RU" sz="2400" dirty="0">
                <a:solidFill>
                  <a:schemeClr val="folHlink"/>
                </a:solidFill>
              </a:rPr>
              <a:t>Stress of the configuration:</a:t>
            </a:r>
            <a:r>
              <a:rPr lang="en-US" altLang="ru-RU" sz="2400" dirty="0"/>
              <a:t>	     </a:t>
            </a:r>
            <a:r>
              <a:rPr lang="el-GR" altLang="ru-RU" sz="24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(∆ , 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altLang="ru-RU" sz="24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ru-RU" sz="24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400" i="1" baseline="-25000" dirty="0">
                <a:cs typeface="Times New Roman" pitchFamily="18" charset="0"/>
              </a:rPr>
              <a:t>ij</a:t>
            </a:r>
            <a:r>
              <a:rPr lang="en-US" altLang="ru-RU" sz="2400" i="1" baseline="30000" dirty="0">
                <a:cs typeface="Times New Roman" pitchFamily="18" charset="0"/>
              </a:rPr>
              <a:t>2</a:t>
            </a:r>
            <a:r>
              <a:rPr lang="en-US" altLang="ru-RU" sz="2400" dirty="0">
                <a:cs typeface="Times New Roman" pitchFamily="18" charset="0"/>
              </a:rPr>
              <a:t> </a:t>
            </a:r>
            <a:r>
              <a:rPr lang="en-US" altLang="ru-RU" sz="2400" dirty="0">
                <a:latin typeface="Times New Roman"/>
                <a:cs typeface="Times New Roman" pitchFamily="18" charset="0"/>
              </a:rPr>
              <a:t>–</a:t>
            </a:r>
            <a:r>
              <a:rPr lang="en-US" altLang="ru-RU" sz="2400" dirty="0">
                <a:cs typeface="Times New Roman" pitchFamily="18" charset="0"/>
              </a:rPr>
              <a:t> </a:t>
            </a:r>
            <a:r>
              <a:rPr lang="en-US" altLang="ru-RU" sz="2400" i="1" dirty="0">
                <a:cs typeface="Times New Roman" pitchFamily="18" charset="0"/>
              </a:rPr>
              <a:t>d</a:t>
            </a:r>
            <a:r>
              <a:rPr lang="en-US" altLang="ru-RU" sz="2400" i="1" baseline="-25000" dirty="0">
                <a:cs typeface="Times New Roman" pitchFamily="18" charset="0"/>
              </a:rPr>
              <a:t>ij</a:t>
            </a:r>
            <a:r>
              <a:rPr lang="en-US" altLang="ru-RU" sz="2400" i="1" baseline="30000" dirty="0">
                <a:cs typeface="Times New Roman" pitchFamily="18" charset="0"/>
              </a:rPr>
              <a:t>2</a:t>
            </a:r>
            <a:r>
              <a:rPr lang="en-US" altLang="ru-RU" sz="2400" i="1" dirty="0">
                <a:cs typeface="Times New Roman" pitchFamily="18" charset="0"/>
              </a:rPr>
              <a:t>)</a:t>
            </a:r>
            <a:endParaRPr lang="el-GR" alt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ru-RU" sz="2400" dirty="0"/>
          </a:p>
          <a:p>
            <a:r>
              <a:rPr lang="en-US" altLang="ru-RU" sz="2400" dirty="0"/>
              <a:t>Then, the subspace is spanned by the </a:t>
            </a:r>
            <a:r>
              <a:rPr lang="en-US" altLang="ru-RU" sz="2400" i="1" dirty="0"/>
              <a:t>k </a:t>
            </a:r>
            <a:r>
              <a:rPr lang="en-US" altLang="ru-RU" sz="2400" dirty="0"/>
              <a:t>largest principal components.</a:t>
            </a:r>
          </a:p>
        </p:txBody>
      </p:sp>
    </p:spTree>
    <p:extLst>
      <p:ext uri="{BB962C8B-B14F-4D97-AF65-F5344CB8AC3E}">
        <p14:creationId xmlns:p14="http://schemas.microsoft.com/office/powerpoint/2010/main" val="2782245910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" y="0"/>
            <a:ext cx="7391400" cy="682599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623816" y="1365935"/>
            <a:ext cx="1483995" cy="1626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Arial"/>
                <a:cs typeface="Arial"/>
              </a:rPr>
              <a:t>MNIST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ta</a:t>
            </a:r>
            <a:r>
              <a:rPr sz="1800" spc="-10" dirty="0">
                <a:latin typeface="Arial"/>
                <a:cs typeface="Arial"/>
              </a:rPr>
              <a:t>b</a:t>
            </a:r>
            <a:r>
              <a:rPr sz="1800" spc="-5" dirty="0">
                <a:latin typeface="Arial"/>
                <a:cs typeface="Arial"/>
              </a:rPr>
              <a:t>ase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hand</a:t>
            </a:r>
            <a:r>
              <a:rPr sz="1800" spc="-45" dirty="0">
                <a:latin typeface="Arial"/>
                <a:cs typeface="Arial"/>
              </a:rPr>
              <a:t>w</a:t>
            </a:r>
            <a:r>
              <a:rPr sz="1800" dirty="0">
                <a:latin typeface="Arial"/>
                <a:cs typeface="Arial"/>
              </a:rPr>
              <a:t>ritten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its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8</a:t>
            </a:r>
            <a:r>
              <a:rPr sz="1800" spc="-20" dirty="0">
                <a:latin typeface="Garamond"/>
                <a:cs typeface="Garamond"/>
              </a:rPr>
              <a:t>×</a:t>
            </a:r>
            <a:r>
              <a:rPr sz="1800" spc="-5" dirty="0">
                <a:latin typeface="Arial"/>
                <a:cs typeface="Arial"/>
              </a:rPr>
              <a:t>2</a:t>
            </a:r>
            <a:r>
              <a:rPr sz="1800" dirty="0">
                <a:latin typeface="Arial"/>
                <a:cs typeface="Arial"/>
              </a:rPr>
              <a:t>8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im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</a:t>
            </a:r>
            <a:endParaRPr sz="18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623816" y="5591427"/>
            <a:ext cx="137858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Pro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m?</a:t>
            </a:r>
            <a:r>
              <a:rPr sz="18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204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spc="3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ro</a:t>
            </a:r>
            <a:r>
              <a:rPr sz="1800" spc="-45" dirty="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0465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7504" y="24517"/>
            <a:ext cx="8507288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dirty="0"/>
              <a:t>F</a:t>
            </a:r>
            <a:r>
              <a:rPr spc="-60" dirty="0"/>
              <a:t>r</a:t>
            </a:r>
            <a:r>
              <a:rPr spc="-5" dirty="0"/>
              <a:t>o</a:t>
            </a:r>
            <a:r>
              <a:rPr dirty="0"/>
              <a:t>m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SNE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dirty="0"/>
              <a:t>o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10" dirty="0"/>
              <a:t>t</a:t>
            </a:r>
            <a:r>
              <a:rPr dirty="0"/>
              <a:t>-SNE: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sol</a:t>
            </a:r>
            <a:r>
              <a:rPr spc="-55" dirty="0"/>
              <a:t>v</a:t>
            </a:r>
            <a:r>
              <a:rPr dirty="0"/>
              <a:t>e</a:t>
            </a:r>
            <a:r>
              <a:rPr spc="-50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spc="-55" dirty="0"/>
              <a:t>r</a:t>
            </a:r>
            <a:r>
              <a:rPr spc="-15" dirty="0"/>
              <a:t>o</a:t>
            </a:r>
            <a:r>
              <a:rPr spc="-35" dirty="0"/>
              <a:t>w</a:t>
            </a:r>
            <a:r>
              <a:rPr dirty="0"/>
              <a:t>di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60" dirty="0"/>
              <a:t>r</a:t>
            </a:r>
            <a:r>
              <a:rPr spc="-5" dirty="0"/>
              <a:t>oble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093286" y="4911406"/>
            <a:ext cx="2098675" cy="377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52500" algn="l"/>
                <a:tab pos="152717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0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5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77037" y="5567500"/>
            <a:ext cx="2106930" cy="431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  <a:tabLst>
                <a:tab pos="997585" algn="l"/>
                <a:tab pos="153606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5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0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5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  <a:p>
            <a:pPr marL="817244">
              <a:lnSpc>
                <a:spcPts val="1050"/>
              </a:lnSpc>
              <a:tabLst>
                <a:tab pos="1390015" algn="l"/>
              </a:tabLst>
            </a:pPr>
            <a:r>
              <a:rPr sz="1400" i="1" spc="10" dirty="0">
                <a:latin typeface="Times New Roman"/>
                <a:cs typeface="Times New Roman"/>
              </a:rPr>
              <a:t>k	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86194" y="5136123"/>
            <a:ext cx="2571115" cy="2076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9175" algn="l"/>
                <a:tab pos="1590675" algn="l"/>
                <a:tab pos="2557780" algn="l"/>
              </a:tabLst>
            </a:pP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i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j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903218" y="5541976"/>
            <a:ext cx="363855" cy="674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260"/>
              </a:lnSpc>
            </a:pPr>
            <a:r>
              <a:rPr sz="3700" dirty="0">
                <a:latin typeface="Symbol"/>
                <a:cs typeface="Symbol"/>
              </a:rPr>
              <a:t></a:t>
            </a:r>
            <a:endParaRPr sz="3700">
              <a:latin typeface="Symbol"/>
              <a:cs typeface="Symbol"/>
            </a:endParaRPr>
          </a:p>
          <a:p>
            <a:pPr marL="44450">
              <a:lnSpc>
                <a:spcPts val="1500"/>
              </a:lnSpc>
            </a:pPr>
            <a:r>
              <a:rPr sz="1400" i="1" spc="10" dirty="0">
                <a:latin typeface="Times New Roman"/>
                <a:cs typeface="Times New Roman"/>
              </a:rPr>
              <a:t>k</a:t>
            </a:r>
            <a:r>
              <a:rPr sz="1400" i="1" spc="-165" dirty="0">
                <a:latin typeface="Times New Roman"/>
                <a:cs typeface="Times New Roman"/>
              </a:rPr>
              <a:t> </a:t>
            </a:r>
            <a:r>
              <a:rPr sz="1400" spc="65" dirty="0">
                <a:latin typeface="Symbol"/>
                <a:cs typeface="Symbol"/>
              </a:rPr>
              <a:t>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40533" y="5186636"/>
            <a:ext cx="318770" cy="436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75" i="1" spc="-127" baseline="19274" dirty="0">
                <a:latin typeface="Times New Roman"/>
                <a:cs typeface="Times New Roman"/>
              </a:rPr>
              <a:t>q</a:t>
            </a:r>
            <a:r>
              <a:rPr sz="2050" i="1" spc="5" dirty="0">
                <a:latin typeface="Times New Roman"/>
                <a:cs typeface="Times New Roman"/>
              </a:rPr>
              <a:t>ij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635790" y="5181615"/>
            <a:ext cx="199390" cy="340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10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38200" y="2895600"/>
            <a:ext cx="4038600" cy="9067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33627" y="2891027"/>
            <a:ext cx="4048125" cy="916305"/>
          </a:xfrm>
          <a:custGeom>
            <a:avLst/>
            <a:gdLst/>
            <a:ahLst/>
            <a:cxnLst/>
            <a:rect l="l" t="t" r="r" b="b"/>
            <a:pathLst>
              <a:path w="4048125" h="916304">
                <a:moveTo>
                  <a:pt x="0" y="915923"/>
                </a:moveTo>
                <a:lnTo>
                  <a:pt x="4047743" y="915923"/>
                </a:lnTo>
                <a:lnTo>
                  <a:pt x="4047743" y="0"/>
                </a:lnTo>
                <a:lnTo>
                  <a:pt x="0" y="0"/>
                </a:lnTo>
                <a:lnTo>
                  <a:pt x="0" y="915923"/>
                </a:lnTo>
                <a:close/>
              </a:path>
            </a:pathLst>
          </a:custGeom>
          <a:ln w="9143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2971800"/>
            <a:ext cx="1981200" cy="31699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917250" y="1077225"/>
            <a:ext cx="7563484" cy="1626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824865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Hig</a:t>
            </a:r>
            <a:r>
              <a:rPr sz="2000" dirty="0">
                <a:latin typeface="Arial"/>
                <a:cs typeface="Arial"/>
              </a:rPr>
              <a:t>h</a:t>
            </a:r>
            <a:r>
              <a:rPr sz="2000" spc="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sio</a:t>
            </a:r>
            <a:r>
              <a:rPr sz="2000" dirty="0">
                <a:latin typeface="Arial"/>
                <a:cs typeface="Arial"/>
              </a:rPr>
              <a:t>n: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3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Ga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dirty="0">
                <a:latin typeface="Arial"/>
                <a:cs typeface="Arial"/>
              </a:rPr>
              <a:t>sian</a:t>
            </a:r>
            <a:r>
              <a:rPr sz="2000" spc="1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o</a:t>
            </a:r>
            <a:r>
              <a:rPr sz="2000" dirty="0">
                <a:latin typeface="Arial"/>
                <a:cs typeface="Arial"/>
              </a:rPr>
              <a:t>w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on</a:t>
            </a:r>
            <a:r>
              <a:rPr sz="2000" dirty="0">
                <a:latin typeface="Arial"/>
                <a:cs typeface="Arial"/>
              </a:rPr>
              <a:t>: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proba</a:t>
            </a:r>
            <a:r>
              <a:rPr sz="2000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dirty="0">
                <a:latin typeface="Arial"/>
                <a:cs typeface="Arial"/>
              </a:rPr>
              <a:t>y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stributio</a:t>
            </a:r>
            <a:r>
              <a:rPr sz="2000" dirty="0">
                <a:latin typeface="Arial"/>
                <a:cs typeface="Arial"/>
              </a:rPr>
              <a:t>n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a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much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eav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e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a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l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n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spc="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Arial"/>
                <a:cs typeface="Arial"/>
              </a:rPr>
              <a:t>G</a:t>
            </a:r>
            <a:r>
              <a:rPr sz="2000" spc="-5" dirty="0">
                <a:latin typeface="Arial"/>
                <a:cs typeface="Arial"/>
              </a:rPr>
              <a:t>aus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an.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ts val="2380"/>
              </a:lnSpc>
              <a:spcBef>
                <a:spcPts val="1200"/>
              </a:spcBef>
            </a:pP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1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ude</a:t>
            </a:r>
            <a:r>
              <a:rPr sz="2000" spc="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spc="-45" dirty="0">
                <a:solidFill>
                  <a:srgbClr val="FF0000"/>
                </a:solidFill>
                <a:latin typeface="Arial"/>
                <a:cs typeface="Arial"/>
              </a:rPr>
              <a:t>’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7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di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799844" y="4114800"/>
            <a:ext cx="2695956" cy="24856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62761" y="4648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62761" y="5410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75231" y="3499671"/>
            <a:ext cx="8333740" cy="1078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445" indent="4392295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V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: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t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be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deg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e</a:t>
            </a:r>
            <a:r>
              <a:rPr sz="1800" dirty="0">
                <a:latin typeface="Arial"/>
                <a:cs typeface="Arial"/>
              </a:rPr>
              <a:t>s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fre</a:t>
            </a:r>
            <a:r>
              <a:rPr sz="1800" spc="-15" dirty="0">
                <a:latin typeface="Arial"/>
                <a:cs typeface="Arial"/>
              </a:rPr>
              <a:t>e</a:t>
            </a:r>
            <a:r>
              <a:rPr sz="1800" spc="-10" dirty="0">
                <a:latin typeface="Arial"/>
                <a:cs typeface="Arial"/>
              </a:rPr>
              <a:t>do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300">
              <a:latin typeface="Times New Roman"/>
              <a:cs typeface="Times New Roman"/>
            </a:endParaRPr>
          </a:p>
          <a:p>
            <a:pPr marL="12700" marR="7249795" indent="118745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Stan</a:t>
            </a:r>
            <a:r>
              <a:rPr sz="1600" spc="-15" dirty="0">
                <a:latin typeface="Arial"/>
                <a:cs typeface="Arial"/>
              </a:rPr>
              <a:t>dard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ormal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s.</a:t>
            </a:r>
            <a:endParaRPr sz="16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08759" y="4897473"/>
            <a:ext cx="1019810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600" spc="-100" dirty="0">
                <a:latin typeface="Arial"/>
                <a:cs typeface="Arial"/>
              </a:rPr>
              <a:t>T</a:t>
            </a:r>
            <a:r>
              <a:rPr sz="1600" spc="-15" dirty="0">
                <a:latin typeface="Arial"/>
                <a:cs typeface="Arial"/>
              </a:rPr>
              <a:t>-Di</a:t>
            </a:r>
            <a:r>
              <a:rPr sz="1600" spc="-5" dirty="0">
                <a:latin typeface="Arial"/>
                <a:cs typeface="Arial"/>
              </a:rPr>
              <a:t>s.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W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0" dirty="0">
                <a:latin typeface="Arial"/>
                <a:cs typeface="Arial"/>
              </a:rPr>
              <a:t>th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V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=</a:t>
            </a:r>
            <a:r>
              <a:rPr sz="1600" spc="6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88878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7723" y="2090926"/>
            <a:ext cx="9066276" cy="4648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5536" y="-201815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pc="-5" dirty="0"/>
              <a:t>Optimi</a:t>
            </a:r>
            <a:r>
              <a:rPr spc="-60" dirty="0"/>
              <a:t>z</a:t>
            </a:r>
            <a:r>
              <a:rPr spc="-35" dirty="0"/>
              <a:t>a</a:t>
            </a:r>
            <a:r>
              <a:rPr dirty="0"/>
              <a:t>tion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m</a:t>
            </a:r>
            <a:r>
              <a:rPr spc="-10" dirty="0"/>
              <a:t>e</a:t>
            </a:r>
            <a:r>
              <a:rPr dirty="0"/>
              <a:t>thod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spc="-70" dirty="0"/>
              <a:t>f</a:t>
            </a:r>
            <a:r>
              <a:rPr spc="-5" dirty="0"/>
              <a:t>o</a:t>
            </a:r>
            <a:r>
              <a:rPr dirty="0"/>
              <a:t>r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tSN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939540" y="871601"/>
            <a:ext cx="1779905" cy="32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94130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35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095058" y="1427052"/>
            <a:ext cx="17875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980"/>
              </a:lnSpc>
              <a:tabLst>
                <a:tab pos="846455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40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1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  <a:p>
            <a:pPr marL="693420">
              <a:lnSpc>
                <a:spcPts val="900"/>
              </a:lnSpc>
              <a:tabLst>
                <a:tab pos="1177925" algn="l"/>
              </a:tabLst>
            </a:pPr>
            <a:r>
              <a:rPr sz="1200" i="1" spc="5" dirty="0">
                <a:latin typeface="Times New Roman"/>
                <a:cs typeface="Times New Roman"/>
              </a:rPr>
              <a:t>k	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78682" y="1405456"/>
            <a:ext cx="311785" cy="574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15"/>
              </a:lnSpc>
            </a:pPr>
            <a:r>
              <a:rPr sz="3150" dirty="0">
                <a:latin typeface="Symbol"/>
                <a:cs typeface="Symbol"/>
              </a:rPr>
              <a:t></a:t>
            </a:r>
            <a:endParaRPr sz="3150">
              <a:latin typeface="Symbol"/>
              <a:cs typeface="Symbol"/>
            </a:endParaRPr>
          </a:p>
          <a:p>
            <a:pPr marL="39370">
              <a:lnSpc>
                <a:spcPts val="1275"/>
              </a:lnSpc>
            </a:pPr>
            <a:r>
              <a:rPr sz="1200" i="1" spc="5" dirty="0">
                <a:latin typeface="Times New Roman"/>
                <a:cs typeface="Times New Roman"/>
              </a:rPr>
              <a:t>k</a:t>
            </a:r>
            <a:r>
              <a:rPr sz="1200" i="1" spc="-145" dirty="0">
                <a:latin typeface="Times New Roman"/>
                <a:cs typeface="Times New Roman"/>
              </a:rPr>
              <a:t> </a:t>
            </a:r>
            <a:r>
              <a:rPr sz="1200" spc="45" dirty="0">
                <a:latin typeface="Symbol"/>
                <a:cs typeface="Symbol"/>
              </a:rPr>
              <a:t>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914644" y="5559552"/>
            <a:ext cx="3200400" cy="5090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910071" y="5554979"/>
            <a:ext cx="3209925" cy="518159"/>
          </a:xfrm>
          <a:custGeom>
            <a:avLst/>
            <a:gdLst/>
            <a:ahLst/>
            <a:cxnLst/>
            <a:rect l="l" t="t" r="r" b="b"/>
            <a:pathLst>
              <a:path w="3209925" h="518160">
                <a:moveTo>
                  <a:pt x="0" y="518159"/>
                </a:moveTo>
                <a:lnTo>
                  <a:pt x="3209543" y="518159"/>
                </a:lnTo>
                <a:lnTo>
                  <a:pt x="3209543" y="0"/>
                </a:lnTo>
                <a:lnTo>
                  <a:pt x="0" y="0"/>
                </a:lnTo>
                <a:lnTo>
                  <a:pt x="0" y="518159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98936" y="766560"/>
            <a:ext cx="111760" cy="349250"/>
          </a:xfrm>
          <a:custGeom>
            <a:avLst/>
            <a:gdLst/>
            <a:ahLst/>
            <a:cxnLst/>
            <a:rect l="l" t="t" r="r" b="b"/>
            <a:pathLst>
              <a:path w="111760" h="349250">
                <a:moveTo>
                  <a:pt x="111568" y="0"/>
                </a:moveTo>
                <a:lnTo>
                  <a:pt x="0" y="349121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615113" y="1320631"/>
            <a:ext cx="112395" cy="348615"/>
          </a:xfrm>
          <a:custGeom>
            <a:avLst/>
            <a:gdLst/>
            <a:ahLst/>
            <a:cxnLst/>
            <a:rect l="l" t="t" r="r" b="b"/>
            <a:pathLst>
              <a:path w="112395" h="348614">
                <a:moveTo>
                  <a:pt x="112025" y="0"/>
                </a:moveTo>
                <a:lnTo>
                  <a:pt x="0" y="348573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764306" y="1061860"/>
            <a:ext cx="2179320" cy="17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64235" algn="l"/>
                <a:tab pos="1348105" algn="l"/>
                <a:tab pos="2165985" algn="l"/>
              </a:tabLst>
            </a:pP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i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j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133196" y="1104625"/>
            <a:ext cx="273685" cy="373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i="1" spc="-120" baseline="18518" dirty="0">
                <a:latin typeface="Times New Roman"/>
                <a:cs typeface="Times New Roman"/>
              </a:rPr>
              <a:t>q</a:t>
            </a:r>
            <a:r>
              <a:rPr sz="1750" i="1" dirty="0">
                <a:latin typeface="Times New Roman"/>
                <a:cs typeface="Times New Roman"/>
              </a:rPr>
              <a:t>ij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552348" y="1100375"/>
            <a:ext cx="172720" cy="2921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501601" y="728892"/>
            <a:ext cx="1403985" cy="380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489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7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i</a:t>
            </a:r>
            <a:r>
              <a:rPr sz="2250" i="1" spc="-165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dirty="0">
                <a:latin typeface="Times New Roman"/>
                <a:cs typeface="Times New Roman"/>
              </a:rPr>
              <a:t>x</a:t>
            </a:r>
            <a:r>
              <a:rPr sz="1500" i="1" spc="-120" dirty="0">
                <a:latin typeface="Times New Roman"/>
                <a:cs typeface="Times New Roman"/>
              </a:rPr>
              <a:t> </a:t>
            </a:r>
            <a:r>
              <a:rPr sz="2250" i="1" baseline="-14814" dirty="0">
                <a:latin typeface="Times New Roman"/>
                <a:cs typeface="Times New Roman"/>
              </a:rPr>
              <a:t>j</a:t>
            </a:r>
            <a:r>
              <a:rPr sz="2250" i="1" spc="-27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</a:t>
            </a:r>
            <a:r>
              <a:rPr sz="1500" spc="-15" dirty="0">
                <a:latin typeface="Times New Roman"/>
                <a:cs typeface="Times New Roman"/>
              </a:rPr>
              <a:t>|</a:t>
            </a:r>
            <a:r>
              <a:rPr sz="2250" baseline="27777" dirty="0">
                <a:latin typeface="Times New Roman"/>
                <a:cs typeface="Times New Roman"/>
              </a:rPr>
              <a:t>2	</a:t>
            </a:r>
            <a:r>
              <a:rPr sz="1650" spc="-80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r>
              <a:rPr sz="1750" i="1" spc="-155" dirty="0">
                <a:latin typeface="Times New Roman"/>
                <a:cs typeface="Times New Roman"/>
              </a:rPr>
              <a:t> </a:t>
            </a:r>
            <a:r>
              <a:rPr sz="2475" spc="7" baseline="25252" dirty="0">
                <a:latin typeface="Times New Roman"/>
                <a:cs typeface="Times New Roman"/>
              </a:rPr>
              <a:t>2</a:t>
            </a:r>
            <a:endParaRPr sz="2475" baseline="25252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91262" y="1299453"/>
            <a:ext cx="121285" cy="215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20748" y="1364048"/>
            <a:ext cx="125857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25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k</a:t>
            </a:r>
            <a:r>
              <a:rPr sz="2250" i="1" spc="-60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spc="-6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l</a:t>
            </a:r>
            <a:r>
              <a:rPr sz="2250" i="1" spc="-24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|	</a:t>
            </a:r>
            <a:r>
              <a:rPr sz="1650" spc="-85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endParaRPr sz="175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990619" y="1282437"/>
            <a:ext cx="131445" cy="2368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spc="5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639685" y="1286462"/>
            <a:ext cx="107314" cy="172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50" i="1" dirty="0">
                <a:latin typeface="Times New Roman"/>
                <a:cs typeface="Times New Roman"/>
              </a:rPr>
              <a:t>ij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171365" y="1479298"/>
            <a:ext cx="569595" cy="578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940">
              <a:lnSpc>
                <a:spcPts val="3490"/>
              </a:lnSpc>
              <a:tabLst>
                <a:tab pos="443230" algn="l"/>
              </a:tabLst>
            </a:pPr>
            <a:r>
              <a:rPr sz="4500" baseline="-8333" dirty="0">
                <a:latin typeface="Symbol"/>
                <a:cs typeface="Symbol"/>
              </a:rPr>
              <a:t></a:t>
            </a:r>
            <a:r>
              <a:rPr sz="4500" baseline="-8333" dirty="0">
                <a:latin typeface="Times New Roman"/>
                <a:cs typeface="Times New Roman"/>
              </a:rPr>
              <a:t>	</a:t>
            </a:r>
            <a:r>
              <a:rPr sz="2000" i="1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  <a:p>
            <a:pPr marL="12700">
              <a:lnSpc>
                <a:spcPts val="1870"/>
              </a:lnSpc>
            </a:pPr>
            <a:r>
              <a:rPr sz="1650" i="1" spc="5" dirty="0">
                <a:latin typeface="Times New Roman"/>
                <a:cs typeface="Times New Roman"/>
              </a:rPr>
              <a:t>k</a:t>
            </a:r>
            <a:r>
              <a:rPr sz="1650" i="1" spc="-260" dirty="0">
                <a:latin typeface="Times New Roman"/>
                <a:cs typeface="Times New Roman"/>
              </a:rPr>
              <a:t> </a:t>
            </a:r>
            <a:r>
              <a:rPr sz="1650" spc="15" dirty="0">
                <a:latin typeface="Symbol"/>
                <a:cs typeface="Symbol"/>
              </a:rPr>
              <a:t></a:t>
            </a:r>
            <a:r>
              <a:rPr sz="1650" i="1" dirty="0">
                <a:latin typeface="Times New Roman"/>
                <a:cs typeface="Times New Roman"/>
              </a:rPr>
              <a:t>l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882547" y="975628"/>
            <a:ext cx="2356485" cy="434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4480" algn="l"/>
                <a:tab pos="512445" algn="l"/>
                <a:tab pos="2343150" algn="l"/>
              </a:tabLst>
            </a:pPr>
            <a:r>
              <a:rPr sz="3000" baseline="-34722" dirty="0">
                <a:latin typeface="Symbol"/>
                <a:cs typeface="Symbol"/>
              </a:rPr>
              <a:t></a:t>
            </a:r>
            <a:r>
              <a:rPr sz="3000" baseline="-34722" dirty="0">
                <a:latin typeface="Times New Roman"/>
                <a:cs typeface="Times New Roman"/>
              </a:rPr>
              <a:t>	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r>
              <a:rPr sz="2000" i="1" u="sng" dirty="0">
                <a:latin typeface="Times New Roman"/>
                <a:cs typeface="Times New Roman"/>
              </a:rPr>
              <a:t>e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18501" y="1135363"/>
            <a:ext cx="153035" cy="279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i="1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96500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5636" y="1491996"/>
            <a:ext cx="4910328" cy="39441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29214" y="530092"/>
            <a:ext cx="299148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60</a:t>
            </a:r>
            <a:r>
              <a:rPr sz="3200" b="0" spc="-15" dirty="0">
                <a:latin typeface="Calibri Light"/>
                <a:cs typeface="Calibri Light"/>
              </a:rPr>
              <a:t>0</a:t>
            </a:r>
            <a:r>
              <a:rPr sz="3200" b="0" dirty="0">
                <a:latin typeface="Calibri Light"/>
                <a:cs typeface="Calibri Light"/>
              </a:rPr>
              <a:t>0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MNI</a:t>
            </a:r>
            <a:r>
              <a:rPr sz="3200" b="0" spc="-1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digit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75531" y="689282"/>
            <a:ext cx="2925211" cy="22507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694688" y="2967868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9113" y="0"/>
                </a:moveTo>
                <a:lnTo>
                  <a:pt x="6797" y="0"/>
                </a:lnTo>
                <a:lnTo>
                  <a:pt x="3444" y="1158"/>
                </a:lnTo>
                <a:lnTo>
                  <a:pt x="2285" y="3383"/>
                </a:lnTo>
                <a:lnTo>
                  <a:pt x="0" y="5669"/>
                </a:lnTo>
                <a:lnTo>
                  <a:pt x="0" y="9113"/>
                </a:lnTo>
                <a:lnTo>
                  <a:pt x="1158" y="12466"/>
                </a:lnTo>
                <a:lnTo>
                  <a:pt x="2285" y="14752"/>
                </a:lnTo>
                <a:lnTo>
                  <a:pt x="9113" y="17038"/>
                </a:lnTo>
                <a:lnTo>
                  <a:pt x="12496" y="15910"/>
                </a:lnTo>
                <a:lnTo>
                  <a:pt x="14782" y="14752"/>
                </a:lnTo>
                <a:lnTo>
                  <a:pt x="15910" y="12466"/>
                </a:lnTo>
                <a:lnTo>
                  <a:pt x="17099" y="9113"/>
                </a:lnTo>
                <a:lnTo>
                  <a:pt x="14782" y="2285"/>
                </a:lnTo>
                <a:lnTo>
                  <a:pt x="12496" y="1158"/>
                </a:lnTo>
                <a:lnTo>
                  <a:pt x="911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694682" y="2967895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6826" y="0"/>
                </a:moveTo>
                <a:lnTo>
                  <a:pt x="9142" y="0"/>
                </a:lnTo>
                <a:lnTo>
                  <a:pt x="12494" y="1127"/>
                </a:lnTo>
                <a:lnTo>
                  <a:pt x="14780" y="2286"/>
                </a:lnTo>
                <a:lnTo>
                  <a:pt x="17096" y="9084"/>
                </a:lnTo>
                <a:lnTo>
                  <a:pt x="15938" y="12437"/>
                </a:lnTo>
                <a:lnTo>
                  <a:pt x="14780" y="14724"/>
                </a:lnTo>
                <a:lnTo>
                  <a:pt x="12494" y="15882"/>
                </a:lnTo>
                <a:lnTo>
                  <a:pt x="9142" y="17010"/>
                </a:lnTo>
                <a:lnTo>
                  <a:pt x="2285" y="14724"/>
                </a:lnTo>
                <a:lnTo>
                  <a:pt x="1158" y="12437"/>
                </a:lnTo>
                <a:lnTo>
                  <a:pt x="0" y="9084"/>
                </a:lnTo>
                <a:lnTo>
                  <a:pt x="0" y="5639"/>
                </a:lnTo>
                <a:lnTo>
                  <a:pt x="2285" y="3353"/>
                </a:lnTo>
                <a:lnTo>
                  <a:pt x="3443" y="1127"/>
                </a:lnTo>
                <a:lnTo>
                  <a:pt x="6826" y="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709066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353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07878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88" y="0"/>
                </a:moveTo>
                <a:lnTo>
                  <a:pt x="0" y="2286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705592" y="2981064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0"/>
                </a:moveTo>
                <a:lnTo>
                  <a:pt x="0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02240" y="2982222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52" y="0"/>
                </a:moveTo>
                <a:lnTo>
                  <a:pt x="0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95413" y="2981064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694285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693127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3353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693127" y="2969663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95413" y="296743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25"/>
                </a:moveTo>
                <a:lnTo>
                  <a:pt x="115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696571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27"/>
                </a:moveTo>
                <a:lnTo>
                  <a:pt x="3352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02240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352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705592" y="2967437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0" y="0"/>
                </a:moveTo>
                <a:lnTo>
                  <a:pt x="2285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707878" y="2968596"/>
            <a:ext cx="2540" cy="6985"/>
          </a:xfrm>
          <a:custGeom>
            <a:avLst/>
            <a:gdLst/>
            <a:ahLst/>
            <a:cxnLst/>
            <a:rect l="l" t="t" r="r" b="b"/>
            <a:pathLst>
              <a:path w="2540" h="6985">
                <a:moveTo>
                  <a:pt x="0" y="0"/>
                </a:moveTo>
                <a:lnTo>
                  <a:pt x="2346" y="682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277251" y="2985973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5" y="0"/>
                </a:moveTo>
                <a:lnTo>
                  <a:pt x="4602" y="1158"/>
                </a:lnTo>
                <a:lnTo>
                  <a:pt x="2316" y="3474"/>
                </a:lnTo>
                <a:lnTo>
                  <a:pt x="1158" y="5760"/>
                </a:lnTo>
                <a:lnTo>
                  <a:pt x="0" y="9113"/>
                </a:lnTo>
                <a:lnTo>
                  <a:pt x="1158" y="12557"/>
                </a:lnTo>
                <a:lnTo>
                  <a:pt x="2316" y="14782"/>
                </a:lnTo>
                <a:lnTo>
                  <a:pt x="4602" y="15910"/>
                </a:lnTo>
                <a:lnTo>
                  <a:pt x="7955" y="17068"/>
                </a:lnTo>
                <a:lnTo>
                  <a:pt x="14782" y="14782"/>
                </a:lnTo>
                <a:lnTo>
                  <a:pt x="15910" y="12557"/>
                </a:lnTo>
                <a:lnTo>
                  <a:pt x="17068" y="9113"/>
                </a:lnTo>
                <a:lnTo>
                  <a:pt x="15910" y="5760"/>
                </a:lnTo>
                <a:lnTo>
                  <a:pt x="14782" y="3474"/>
                </a:lnTo>
                <a:lnTo>
                  <a:pt x="11399" y="1158"/>
                </a:lnTo>
                <a:lnTo>
                  <a:pt x="7955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277250" y="2985972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4" y="0"/>
                </a:moveTo>
                <a:lnTo>
                  <a:pt x="11428" y="1158"/>
                </a:lnTo>
                <a:lnTo>
                  <a:pt x="14780" y="3475"/>
                </a:lnTo>
                <a:lnTo>
                  <a:pt x="15938" y="5761"/>
                </a:lnTo>
                <a:lnTo>
                  <a:pt x="17066" y="9114"/>
                </a:lnTo>
                <a:lnTo>
                  <a:pt x="15938" y="12559"/>
                </a:lnTo>
                <a:lnTo>
                  <a:pt x="14780" y="14785"/>
                </a:lnTo>
                <a:lnTo>
                  <a:pt x="7954" y="17071"/>
                </a:lnTo>
                <a:lnTo>
                  <a:pt x="4601" y="15912"/>
                </a:lnTo>
                <a:lnTo>
                  <a:pt x="2316" y="14785"/>
                </a:lnTo>
                <a:lnTo>
                  <a:pt x="1158" y="12559"/>
                </a:lnTo>
                <a:lnTo>
                  <a:pt x="0" y="9114"/>
                </a:lnTo>
                <a:lnTo>
                  <a:pt x="1158" y="5761"/>
                </a:lnTo>
                <a:lnTo>
                  <a:pt x="2316" y="3475"/>
                </a:lnTo>
                <a:lnTo>
                  <a:pt x="4601" y="1158"/>
                </a:lnTo>
                <a:lnTo>
                  <a:pt x="7954" y="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291603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44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290476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0"/>
                </a:moveTo>
                <a:lnTo>
                  <a:pt x="0" y="21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283649" y="2999172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0"/>
                </a:moveTo>
                <a:lnTo>
                  <a:pt x="0" y="231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280267" y="3000330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82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277981" y="2999172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276853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1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275665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88" y="344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275665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3383"/>
                </a:moveTo>
                <a:lnTo>
                  <a:pt x="118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276853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86"/>
                </a:moveTo>
                <a:lnTo>
                  <a:pt x="1127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277981" y="2985576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280267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58"/>
                </a:moveTo>
                <a:lnTo>
                  <a:pt x="338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283649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443" y="115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287093" y="2985576"/>
            <a:ext cx="3810" cy="2540"/>
          </a:xfrm>
          <a:custGeom>
            <a:avLst/>
            <a:gdLst/>
            <a:ahLst/>
            <a:cxnLst/>
            <a:rect l="l" t="t" r="r" b="b"/>
            <a:pathLst>
              <a:path w="3809" h="2539">
                <a:moveTo>
                  <a:pt x="0" y="0"/>
                </a:moveTo>
                <a:lnTo>
                  <a:pt x="3382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290476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0"/>
                </a:moveTo>
                <a:lnTo>
                  <a:pt x="1127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291603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0"/>
                </a:moveTo>
                <a:lnTo>
                  <a:pt x="1158" y="338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341772" y="2907822"/>
            <a:ext cx="3703320" cy="3834765"/>
          </a:xfrm>
          <a:custGeom>
            <a:avLst/>
            <a:gdLst/>
            <a:ahLst/>
            <a:cxnLst/>
            <a:rect l="l" t="t" r="r" b="b"/>
            <a:pathLst>
              <a:path w="3703320" h="3834765">
                <a:moveTo>
                  <a:pt x="0" y="3834353"/>
                </a:moveTo>
                <a:lnTo>
                  <a:pt x="3703167" y="3834353"/>
                </a:lnTo>
                <a:lnTo>
                  <a:pt x="3703167" y="0"/>
                </a:lnTo>
                <a:lnTo>
                  <a:pt x="0" y="0"/>
                </a:lnTo>
                <a:lnTo>
                  <a:pt x="0" y="383435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866081" y="3761756"/>
            <a:ext cx="2441577" cy="241421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7323124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680" y="1450"/>
                </a:lnTo>
                <a:lnTo>
                  <a:pt x="3779" y="2855"/>
                </a:lnTo>
                <a:lnTo>
                  <a:pt x="1981" y="5748"/>
                </a:lnTo>
                <a:lnTo>
                  <a:pt x="0" y="9927"/>
                </a:lnTo>
                <a:lnTo>
                  <a:pt x="1981" y="14228"/>
                </a:lnTo>
                <a:lnTo>
                  <a:pt x="3779" y="17013"/>
                </a:lnTo>
                <a:lnTo>
                  <a:pt x="7680" y="18419"/>
                </a:lnTo>
                <a:lnTo>
                  <a:pt x="13533" y="19857"/>
                </a:lnTo>
                <a:lnTo>
                  <a:pt x="25115" y="17013"/>
                </a:lnTo>
                <a:lnTo>
                  <a:pt x="27005" y="14228"/>
                </a:lnTo>
                <a:lnTo>
                  <a:pt x="28834" y="9927"/>
                </a:lnTo>
                <a:lnTo>
                  <a:pt x="27005" y="5748"/>
                </a:lnTo>
                <a:lnTo>
                  <a:pt x="2511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323135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749"/>
                </a:lnTo>
                <a:lnTo>
                  <a:pt x="3762" y="2857"/>
                </a:lnTo>
                <a:lnTo>
                  <a:pt x="7666" y="1452"/>
                </a:lnTo>
                <a:lnTo>
                  <a:pt x="13539" y="0"/>
                </a:lnTo>
                <a:lnTo>
                  <a:pt x="25108" y="2857"/>
                </a:lnTo>
                <a:lnTo>
                  <a:pt x="27007" y="5749"/>
                </a:lnTo>
                <a:lnTo>
                  <a:pt x="28836" y="9930"/>
                </a:lnTo>
                <a:lnTo>
                  <a:pt x="27007" y="14227"/>
                </a:lnTo>
                <a:lnTo>
                  <a:pt x="25108" y="17013"/>
                </a:lnTo>
                <a:lnTo>
                  <a:pt x="13539" y="19858"/>
                </a:lnTo>
                <a:lnTo>
                  <a:pt x="7666" y="18419"/>
                </a:lnTo>
                <a:lnTo>
                  <a:pt x="3762" y="17013"/>
                </a:lnTo>
                <a:lnTo>
                  <a:pt x="1969" y="14227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882091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15453" y="0"/>
                </a:moveTo>
                <a:lnTo>
                  <a:pt x="3901" y="2859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09"/>
                </a:lnTo>
                <a:lnTo>
                  <a:pt x="3901" y="17001"/>
                </a:lnTo>
                <a:lnTo>
                  <a:pt x="15453" y="19860"/>
                </a:lnTo>
                <a:lnTo>
                  <a:pt x="21214" y="18419"/>
                </a:lnTo>
                <a:lnTo>
                  <a:pt x="25115" y="17001"/>
                </a:lnTo>
                <a:lnTo>
                  <a:pt x="27035" y="14109"/>
                </a:lnTo>
                <a:lnTo>
                  <a:pt x="29016" y="9930"/>
                </a:lnTo>
                <a:lnTo>
                  <a:pt x="27035" y="5632"/>
                </a:lnTo>
                <a:lnTo>
                  <a:pt x="25115" y="2859"/>
                </a:lnTo>
                <a:lnTo>
                  <a:pt x="21214" y="1453"/>
                </a:lnTo>
                <a:lnTo>
                  <a:pt x="1545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882125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0" y="9930"/>
                </a:moveTo>
                <a:lnTo>
                  <a:pt x="1934" y="5630"/>
                </a:lnTo>
                <a:lnTo>
                  <a:pt x="3868" y="2857"/>
                </a:lnTo>
                <a:lnTo>
                  <a:pt x="15438" y="0"/>
                </a:lnTo>
                <a:lnTo>
                  <a:pt x="21205" y="1452"/>
                </a:lnTo>
                <a:lnTo>
                  <a:pt x="25073" y="2857"/>
                </a:lnTo>
                <a:lnTo>
                  <a:pt x="27007" y="5630"/>
                </a:lnTo>
                <a:lnTo>
                  <a:pt x="28977" y="9930"/>
                </a:lnTo>
                <a:lnTo>
                  <a:pt x="27007" y="14109"/>
                </a:lnTo>
                <a:lnTo>
                  <a:pt x="25073" y="17003"/>
                </a:lnTo>
                <a:lnTo>
                  <a:pt x="21205" y="18419"/>
                </a:lnTo>
                <a:lnTo>
                  <a:pt x="15438" y="19858"/>
                </a:lnTo>
                <a:lnTo>
                  <a:pt x="3868" y="17003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334001" y="603144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857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345571" y="603430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347505" y="603719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18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47505" y="604137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345571" y="60456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334001" y="6048458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845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328129" y="604986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39"/>
                </a:moveTo>
                <a:lnTo>
                  <a:pt x="0" y="0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324260" y="60484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05"/>
                </a:moveTo>
                <a:lnTo>
                  <a:pt x="0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322432" y="60456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72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320462" y="604137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320462" y="603719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18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322432" y="603430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91"/>
                </a:moveTo>
                <a:lnTo>
                  <a:pt x="182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324260" y="60328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328129" y="60314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894891" y="53730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52"/>
                </a:lnTo>
              </a:path>
            </a:pathLst>
          </a:custGeom>
          <a:ln w="3713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5900658" y="53744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904526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5906461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906461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904526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0"/>
                </a:moveTo>
                <a:lnTo>
                  <a:pt x="0" y="2855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900658" y="53900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894891" y="539144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1"/>
                </a:lnTo>
              </a:path>
            </a:pathLst>
          </a:custGeom>
          <a:ln w="3714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883392" y="539004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47"/>
                </a:moveTo>
                <a:lnTo>
                  <a:pt x="0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881422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5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879453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879453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881422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2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883392" y="537302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8048396" y="60323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9601" y="1441"/>
                </a:lnTo>
                <a:lnTo>
                  <a:pt x="5821" y="2892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57"/>
                </a:lnTo>
                <a:lnTo>
                  <a:pt x="5821" y="18455"/>
                </a:lnTo>
                <a:lnTo>
                  <a:pt x="9601" y="19860"/>
                </a:lnTo>
                <a:lnTo>
                  <a:pt x="15483" y="21192"/>
                </a:lnTo>
                <a:lnTo>
                  <a:pt x="21275" y="19860"/>
                </a:lnTo>
                <a:lnTo>
                  <a:pt x="25054" y="18455"/>
                </a:lnTo>
                <a:lnTo>
                  <a:pt x="28955" y="9930"/>
                </a:lnTo>
                <a:lnTo>
                  <a:pt x="26974" y="5632"/>
                </a:lnTo>
                <a:lnTo>
                  <a:pt x="25054" y="2892"/>
                </a:lnTo>
                <a:lnTo>
                  <a:pt x="21275" y="1441"/>
                </a:lnTo>
                <a:lnTo>
                  <a:pt x="1548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8048405" y="603235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28"/>
                </a:moveTo>
                <a:lnTo>
                  <a:pt x="1934" y="5630"/>
                </a:lnTo>
                <a:lnTo>
                  <a:pt x="5802" y="2891"/>
                </a:lnTo>
                <a:lnTo>
                  <a:pt x="9600" y="1439"/>
                </a:lnTo>
                <a:lnTo>
                  <a:pt x="15473" y="0"/>
                </a:lnTo>
                <a:lnTo>
                  <a:pt x="21275" y="1439"/>
                </a:lnTo>
                <a:lnTo>
                  <a:pt x="25073" y="2891"/>
                </a:lnTo>
                <a:lnTo>
                  <a:pt x="26972" y="5630"/>
                </a:lnTo>
                <a:lnTo>
                  <a:pt x="28941" y="9928"/>
                </a:lnTo>
                <a:lnTo>
                  <a:pt x="25073" y="18452"/>
                </a:lnTo>
                <a:lnTo>
                  <a:pt x="21275" y="19858"/>
                </a:lnTo>
                <a:lnTo>
                  <a:pt x="15473" y="21192"/>
                </a:lnTo>
                <a:lnTo>
                  <a:pt x="9600" y="19858"/>
                </a:lnTo>
                <a:lnTo>
                  <a:pt x="5802" y="18452"/>
                </a:lnTo>
                <a:lnTo>
                  <a:pt x="1934" y="14155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159050" y="307009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13533" y="0"/>
                </a:moveTo>
                <a:lnTo>
                  <a:pt x="7772" y="1402"/>
                </a:lnTo>
                <a:lnTo>
                  <a:pt x="3901" y="2834"/>
                </a:lnTo>
                <a:lnTo>
                  <a:pt x="1981" y="5699"/>
                </a:lnTo>
                <a:lnTo>
                  <a:pt x="0" y="9905"/>
                </a:lnTo>
                <a:lnTo>
                  <a:pt x="1981" y="14173"/>
                </a:lnTo>
                <a:lnTo>
                  <a:pt x="3901" y="16946"/>
                </a:lnTo>
                <a:lnTo>
                  <a:pt x="7772" y="18409"/>
                </a:lnTo>
                <a:lnTo>
                  <a:pt x="13533" y="19842"/>
                </a:lnTo>
                <a:lnTo>
                  <a:pt x="25054" y="16946"/>
                </a:lnTo>
                <a:lnTo>
                  <a:pt x="27035" y="14173"/>
                </a:lnTo>
                <a:lnTo>
                  <a:pt x="29016" y="9905"/>
                </a:lnTo>
                <a:lnTo>
                  <a:pt x="27035" y="5699"/>
                </a:lnTo>
                <a:lnTo>
                  <a:pt x="25054" y="2834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159083" y="30700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0" y="9930"/>
                </a:moveTo>
                <a:lnTo>
                  <a:pt x="1969" y="5700"/>
                </a:lnTo>
                <a:lnTo>
                  <a:pt x="3868" y="2837"/>
                </a:lnTo>
                <a:lnTo>
                  <a:pt x="7771" y="1392"/>
                </a:lnTo>
                <a:lnTo>
                  <a:pt x="13539" y="0"/>
                </a:lnTo>
                <a:lnTo>
                  <a:pt x="25038" y="2837"/>
                </a:lnTo>
                <a:lnTo>
                  <a:pt x="27007" y="5700"/>
                </a:lnTo>
                <a:lnTo>
                  <a:pt x="28977" y="9930"/>
                </a:lnTo>
                <a:lnTo>
                  <a:pt x="27007" y="14186"/>
                </a:lnTo>
                <a:lnTo>
                  <a:pt x="25038" y="16972"/>
                </a:lnTo>
                <a:lnTo>
                  <a:pt x="13539" y="19861"/>
                </a:lnTo>
                <a:lnTo>
                  <a:pt x="7771" y="18416"/>
                </a:lnTo>
                <a:lnTo>
                  <a:pt x="3868" y="16972"/>
                </a:lnTo>
                <a:lnTo>
                  <a:pt x="1969" y="1418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55022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472" y="0"/>
                </a:moveTo>
                <a:lnTo>
                  <a:pt x="7680" y="1310"/>
                </a:lnTo>
                <a:lnTo>
                  <a:pt x="3779" y="2773"/>
                </a:lnTo>
                <a:lnTo>
                  <a:pt x="1798" y="5608"/>
                </a:lnTo>
                <a:lnTo>
                  <a:pt x="0" y="9845"/>
                </a:lnTo>
                <a:lnTo>
                  <a:pt x="3779" y="18318"/>
                </a:lnTo>
                <a:lnTo>
                  <a:pt x="7680" y="19720"/>
                </a:lnTo>
                <a:lnTo>
                  <a:pt x="13472" y="21183"/>
                </a:lnTo>
                <a:lnTo>
                  <a:pt x="25054" y="18318"/>
                </a:lnTo>
                <a:lnTo>
                  <a:pt x="28834" y="9845"/>
                </a:lnTo>
                <a:lnTo>
                  <a:pt x="26852" y="5608"/>
                </a:lnTo>
                <a:lnTo>
                  <a:pt x="25054" y="2773"/>
                </a:lnTo>
                <a:lnTo>
                  <a:pt x="1347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055027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853"/>
                </a:moveTo>
                <a:lnTo>
                  <a:pt x="1793" y="5623"/>
                </a:lnTo>
                <a:lnTo>
                  <a:pt x="3797" y="2759"/>
                </a:lnTo>
                <a:lnTo>
                  <a:pt x="7666" y="1315"/>
                </a:lnTo>
                <a:lnTo>
                  <a:pt x="13468" y="0"/>
                </a:lnTo>
                <a:lnTo>
                  <a:pt x="25038" y="2759"/>
                </a:lnTo>
                <a:lnTo>
                  <a:pt x="26867" y="5623"/>
                </a:lnTo>
                <a:lnTo>
                  <a:pt x="28836" y="9853"/>
                </a:lnTo>
                <a:lnTo>
                  <a:pt x="25038" y="18339"/>
                </a:lnTo>
                <a:lnTo>
                  <a:pt x="13468" y="21176"/>
                </a:lnTo>
                <a:lnTo>
                  <a:pt x="7666" y="19732"/>
                </a:lnTo>
                <a:lnTo>
                  <a:pt x="3797" y="18339"/>
                </a:lnTo>
                <a:lnTo>
                  <a:pt x="0" y="985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091629" y="376114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779" y="2865"/>
                </a:lnTo>
                <a:lnTo>
                  <a:pt x="1981" y="5638"/>
                </a:lnTo>
                <a:lnTo>
                  <a:pt x="0" y="9936"/>
                </a:lnTo>
                <a:lnTo>
                  <a:pt x="1981" y="14112"/>
                </a:lnTo>
                <a:lnTo>
                  <a:pt x="3779" y="16977"/>
                </a:lnTo>
                <a:lnTo>
                  <a:pt x="7680" y="19811"/>
                </a:lnTo>
                <a:lnTo>
                  <a:pt x="13533" y="21183"/>
                </a:lnTo>
                <a:lnTo>
                  <a:pt x="19232" y="19811"/>
                </a:lnTo>
                <a:lnTo>
                  <a:pt x="23134" y="16977"/>
                </a:lnTo>
                <a:lnTo>
                  <a:pt x="25115" y="14112"/>
                </a:lnTo>
                <a:lnTo>
                  <a:pt x="27035" y="9936"/>
                </a:lnTo>
                <a:lnTo>
                  <a:pt x="25115" y="5638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091635" y="3761127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648"/>
                </a:lnTo>
                <a:lnTo>
                  <a:pt x="3797" y="2863"/>
                </a:lnTo>
                <a:lnTo>
                  <a:pt x="7666" y="1418"/>
                </a:lnTo>
                <a:lnTo>
                  <a:pt x="13539" y="0"/>
                </a:lnTo>
                <a:lnTo>
                  <a:pt x="19235" y="1418"/>
                </a:lnTo>
                <a:lnTo>
                  <a:pt x="23139" y="2863"/>
                </a:lnTo>
                <a:lnTo>
                  <a:pt x="25108" y="5648"/>
                </a:lnTo>
                <a:lnTo>
                  <a:pt x="27042" y="9930"/>
                </a:lnTo>
                <a:lnTo>
                  <a:pt x="25108" y="14134"/>
                </a:lnTo>
                <a:lnTo>
                  <a:pt x="23139" y="16998"/>
                </a:lnTo>
                <a:lnTo>
                  <a:pt x="19235" y="19835"/>
                </a:lnTo>
                <a:lnTo>
                  <a:pt x="13539" y="21202"/>
                </a:lnTo>
                <a:lnTo>
                  <a:pt x="7666" y="19835"/>
                </a:lnTo>
                <a:lnTo>
                  <a:pt x="3797" y="16998"/>
                </a:lnTo>
                <a:lnTo>
                  <a:pt x="1969" y="14134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492775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5"/>
                </a:lnTo>
                <a:lnTo>
                  <a:pt x="3901" y="4261"/>
                </a:lnTo>
                <a:lnTo>
                  <a:pt x="1981" y="7034"/>
                </a:lnTo>
                <a:lnTo>
                  <a:pt x="0" y="11335"/>
                </a:lnTo>
                <a:lnTo>
                  <a:pt x="1981" y="15560"/>
                </a:lnTo>
                <a:lnTo>
                  <a:pt x="3901" y="18419"/>
                </a:lnTo>
                <a:lnTo>
                  <a:pt x="7802" y="19824"/>
                </a:lnTo>
                <a:lnTo>
                  <a:pt x="13502" y="21262"/>
                </a:lnTo>
                <a:lnTo>
                  <a:pt x="25054" y="18419"/>
                </a:lnTo>
                <a:lnTo>
                  <a:pt x="27035" y="15560"/>
                </a:lnTo>
                <a:lnTo>
                  <a:pt x="28955" y="11335"/>
                </a:lnTo>
                <a:lnTo>
                  <a:pt x="27035" y="7034"/>
                </a:lnTo>
                <a:lnTo>
                  <a:pt x="25054" y="4261"/>
                </a:lnTo>
                <a:lnTo>
                  <a:pt x="19354" y="1405"/>
                </a:lnTo>
                <a:lnTo>
                  <a:pt x="1350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7492777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33"/>
                </a:moveTo>
                <a:lnTo>
                  <a:pt x="2004" y="7036"/>
                </a:lnTo>
                <a:lnTo>
                  <a:pt x="3903" y="4263"/>
                </a:lnTo>
                <a:lnTo>
                  <a:pt x="7806" y="1405"/>
                </a:lnTo>
                <a:lnTo>
                  <a:pt x="13503" y="0"/>
                </a:lnTo>
                <a:lnTo>
                  <a:pt x="19376" y="1405"/>
                </a:lnTo>
                <a:lnTo>
                  <a:pt x="25073" y="4263"/>
                </a:lnTo>
                <a:lnTo>
                  <a:pt x="27042" y="7036"/>
                </a:lnTo>
                <a:lnTo>
                  <a:pt x="28941" y="11333"/>
                </a:lnTo>
                <a:lnTo>
                  <a:pt x="27042" y="15561"/>
                </a:lnTo>
                <a:lnTo>
                  <a:pt x="25073" y="18419"/>
                </a:lnTo>
                <a:lnTo>
                  <a:pt x="13503" y="21264"/>
                </a:lnTo>
                <a:lnTo>
                  <a:pt x="7806" y="19825"/>
                </a:lnTo>
                <a:lnTo>
                  <a:pt x="3903" y="18419"/>
                </a:lnTo>
                <a:lnTo>
                  <a:pt x="2004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8061205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52"/>
                </a:lnTo>
              </a:path>
            </a:pathLst>
          </a:custGeom>
          <a:ln w="371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8067008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439"/>
                </a:lnTo>
              </a:path>
            </a:pathLst>
          </a:custGeom>
          <a:ln w="364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8070805" y="603719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3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8072740" y="603993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9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8070805" y="604423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52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8067008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05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8061205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333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8055333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333"/>
                </a:moveTo>
                <a:lnTo>
                  <a:pt x="0" y="0"/>
                </a:lnTo>
              </a:path>
            </a:pathLst>
          </a:custGeom>
          <a:ln w="37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8051570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05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8047666" y="6048458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3903" y="4297"/>
                </a:moveTo>
                <a:lnTo>
                  <a:pt x="0" y="0"/>
                </a:lnTo>
              </a:path>
            </a:pathLst>
          </a:custGeom>
          <a:ln w="32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8045767" y="604423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8045767" y="60399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8047666" y="6037194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39"/>
                </a:moveTo>
                <a:lnTo>
                  <a:pt x="3903" y="0"/>
                </a:lnTo>
              </a:path>
            </a:pathLst>
          </a:custGeom>
          <a:ln w="344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8051570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1439"/>
                </a:moveTo>
                <a:lnTo>
                  <a:pt x="3762" y="0"/>
                </a:lnTo>
              </a:path>
            </a:pathLst>
          </a:custGeom>
          <a:ln w="364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055333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169950" y="30720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37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181484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183418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69" y="423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183418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181484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169950" y="30889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914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164183" y="309043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767" y="1470"/>
                </a:moveTo>
                <a:lnTo>
                  <a:pt x="0" y="0"/>
                </a:lnTo>
              </a:path>
            </a:pathLst>
          </a:custGeom>
          <a:ln w="371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160314" y="30889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158380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73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156411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156411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158380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160314" y="30734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164183" y="307204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7065858" y="367105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785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7077392" y="367384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7079291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0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7077392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0"/>
                </a:moveTo>
                <a:lnTo>
                  <a:pt x="0" y="8486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7065858" y="36893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63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7060021" y="36908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418"/>
                </a:moveTo>
                <a:lnTo>
                  <a:pt x="0" y="0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7056152" y="36893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7052354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8486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7052354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04"/>
                </a:moveTo>
                <a:lnTo>
                  <a:pt x="1793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7054147" y="367384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7056152" y="367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060021" y="36710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41"/>
                </a:moveTo>
                <a:lnTo>
                  <a:pt x="5837" y="0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7102501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392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7108233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7112102" y="376595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5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7114071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33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7114071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7112102" y="377722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3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7108233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63"/>
                </a:lnTo>
              </a:path>
            </a:pathLst>
          </a:custGeom>
          <a:ln w="34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102501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096664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367"/>
                </a:moveTo>
                <a:lnTo>
                  <a:pt x="0" y="0"/>
                </a:lnTo>
              </a:path>
            </a:pathLst>
          </a:custGeom>
          <a:ln w="372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7092760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3"/>
                </a:moveTo>
                <a:lnTo>
                  <a:pt x="0" y="0"/>
                </a:lnTo>
              </a:path>
            </a:pathLst>
          </a:custGeom>
          <a:ln w="34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7090932" y="377722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088962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088962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3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7090932" y="376595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59"/>
                </a:moveTo>
                <a:lnTo>
                  <a:pt x="182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092760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096664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837" y="0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503679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16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509481" y="6000332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0" y="0"/>
                </a:moveTo>
                <a:lnTo>
                  <a:pt x="5696" y="2847"/>
                </a:lnTo>
              </a:path>
            </a:pathLst>
          </a:custGeom>
          <a:ln w="357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515178" y="600318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2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517148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1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517148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1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515178" y="60144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503679" y="601733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0"/>
                </a:moveTo>
                <a:lnTo>
                  <a:pt x="0" y="2857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7497912" y="601874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52"/>
                </a:moveTo>
                <a:lnTo>
                  <a:pt x="0" y="0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494008" y="60173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05"/>
                </a:moveTo>
                <a:lnTo>
                  <a:pt x="0" y="0"/>
                </a:lnTo>
              </a:path>
            </a:pathLst>
          </a:custGeom>
          <a:ln w="365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492109" y="60144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7490140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1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490140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1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7492109" y="600318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72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7494008" y="600033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47"/>
                </a:moveTo>
                <a:lnTo>
                  <a:pt x="3903" y="0"/>
                </a:lnTo>
              </a:path>
            </a:pathLst>
          </a:custGeom>
          <a:ln w="34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7497912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16"/>
                </a:moveTo>
                <a:lnTo>
                  <a:pt x="5767" y="0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8112038" y="545040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772" y="1441"/>
                </a:lnTo>
                <a:lnTo>
                  <a:pt x="3901" y="2776"/>
                </a:lnTo>
                <a:lnTo>
                  <a:pt x="1920" y="5620"/>
                </a:lnTo>
                <a:lnTo>
                  <a:pt x="0" y="9930"/>
                </a:lnTo>
                <a:lnTo>
                  <a:pt x="3901" y="18406"/>
                </a:lnTo>
                <a:lnTo>
                  <a:pt x="7772" y="19860"/>
                </a:lnTo>
                <a:lnTo>
                  <a:pt x="13502" y="21183"/>
                </a:lnTo>
                <a:lnTo>
                  <a:pt x="25054" y="18406"/>
                </a:lnTo>
                <a:lnTo>
                  <a:pt x="28955" y="9930"/>
                </a:lnTo>
                <a:lnTo>
                  <a:pt x="27035" y="5620"/>
                </a:lnTo>
                <a:lnTo>
                  <a:pt x="25054" y="2776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8112056" y="5450407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30"/>
                </a:moveTo>
                <a:lnTo>
                  <a:pt x="1934" y="5620"/>
                </a:lnTo>
                <a:lnTo>
                  <a:pt x="3903" y="2775"/>
                </a:lnTo>
                <a:lnTo>
                  <a:pt x="7771" y="1441"/>
                </a:lnTo>
                <a:lnTo>
                  <a:pt x="13468" y="0"/>
                </a:lnTo>
                <a:lnTo>
                  <a:pt x="25038" y="2775"/>
                </a:lnTo>
                <a:lnTo>
                  <a:pt x="27042" y="5620"/>
                </a:lnTo>
                <a:lnTo>
                  <a:pt x="28941" y="9930"/>
                </a:lnTo>
                <a:lnTo>
                  <a:pt x="25038" y="18406"/>
                </a:lnTo>
                <a:lnTo>
                  <a:pt x="13468" y="21181"/>
                </a:lnTo>
                <a:lnTo>
                  <a:pt x="7771" y="19861"/>
                </a:lnTo>
                <a:lnTo>
                  <a:pt x="3903" y="1840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8299246" y="545184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300" y="0"/>
                </a:moveTo>
                <a:lnTo>
                  <a:pt x="9601" y="1335"/>
                </a:lnTo>
                <a:lnTo>
                  <a:pt x="5699" y="2737"/>
                </a:lnTo>
                <a:lnTo>
                  <a:pt x="1828" y="5632"/>
                </a:lnTo>
                <a:lnTo>
                  <a:pt x="0" y="9930"/>
                </a:lnTo>
                <a:lnTo>
                  <a:pt x="1828" y="14121"/>
                </a:lnTo>
                <a:lnTo>
                  <a:pt x="5699" y="16965"/>
                </a:lnTo>
                <a:lnTo>
                  <a:pt x="9601" y="18419"/>
                </a:lnTo>
                <a:lnTo>
                  <a:pt x="15300" y="19741"/>
                </a:lnTo>
                <a:lnTo>
                  <a:pt x="21153" y="18419"/>
                </a:lnTo>
                <a:lnTo>
                  <a:pt x="25054" y="16965"/>
                </a:lnTo>
                <a:lnTo>
                  <a:pt x="26974" y="14121"/>
                </a:lnTo>
                <a:lnTo>
                  <a:pt x="28834" y="9930"/>
                </a:lnTo>
                <a:lnTo>
                  <a:pt x="26974" y="5632"/>
                </a:lnTo>
                <a:lnTo>
                  <a:pt x="25054" y="2737"/>
                </a:lnTo>
                <a:lnTo>
                  <a:pt x="21153" y="1335"/>
                </a:lnTo>
                <a:lnTo>
                  <a:pt x="1530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8299246" y="5451849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28"/>
                </a:moveTo>
                <a:lnTo>
                  <a:pt x="1828" y="5630"/>
                </a:lnTo>
                <a:lnTo>
                  <a:pt x="5696" y="2736"/>
                </a:lnTo>
                <a:lnTo>
                  <a:pt x="9600" y="1333"/>
                </a:lnTo>
                <a:lnTo>
                  <a:pt x="15297" y="0"/>
                </a:lnTo>
                <a:lnTo>
                  <a:pt x="21170" y="1333"/>
                </a:lnTo>
                <a:lnTo>
                  <a:pt x="25038" y="2736"/>
                </a:lnTo>
                <a:lnTo>
                  <a:pt x="26972" y="5630"/>
                </a:lnTo>
                <a:lnTo>
                  <a:pt x="28836" y="9928"/>
                </a:lnTo>
                <a:lnTo>
                  <a:pt x="26972" y="14119"/>
                </a:lnTo>
                <a:lnTo>
                  <a:pt x="25038" y="16964"/>
                </a:lnTo>
                <a:lnTo>
                  <a:pt x="21170" y="18419"/>
                </a:lnTo>
                <a:lnTo>
                  <a:pt x="15297" y="19739"/>
                </a:lnTo>
                <a:lnTo>
                  <a:pt x="9600" y="18419"/>
                </a:lnTo>
                <a:lnTo>
                  <a:pt x="5696" y="16964"/>
                </a:lnTo>
                <a:lnTo>
                  <a:pt x="1828" y="14119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590854" y="417461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680" y="1331"/>
                </a:lnTo>
                <a:lnTo>
                  <a:pt x="3779" y="2785"/>
                </a:lnTo>
                <a:lnTo>
                  <a:pt x="0" y="11262"/>
                </a:lnTo>
                <a:lnTo>
                  <a:pt x="1859" y="15560"/>
                </a:lnTo>
                <a:lnTo>
                  <a:pt x="3779" y="18336"/>
                </a:lnTo>
                <a:lnTo>
                  <a:pt x="7680" y="19751"/>
                </a:lnTo>
                <a:lnTo>
                  <a:pt x="13533" y="21192"/>
                </a:lnTo>
                <a:lnTo>
                  <a:pt x="19232" y="19751"/>
                </a:lnTo>
                <a:lnTo>
                  <a:pt x="23134" y="18336"/>
                </a:lnTo>
                <a:lnTo>
                  <a:pt x="27035" y="15560"/>
                </a:lnTo>
                <a:lnTo>
                  <a:pt x="28834" y="11262"/>
                </a:lnTo>
                <a:lnTo>
                  <a:pt x="27035" y="7083"/>
                </a:lnTo>
                <a:lnTo>
                  <a:pt x="23134" y="2785"/>
                </a:lnTo>
                <a:lnTo>
                  <a:pt x="19232" y="1331"/>
                </a:lnTo>
                <a:lnTo>
                  <a:pt x="13533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590878" y="41746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46"/>
                </a:moveTo>
                <a:lnTo>
                  <a:pt x="3762" y="2785"/>
                </a:lnTo>
                <a:lnTo>
                  <a:pt x="7666" y="1315"/>
                </a:lnTo>
                <a:lnTo>
                  <a:pt x="13503" y="0"/>
                </a:lnTo>
                <a:lnTo>
                  <a:pt x="19235" y="1315"/>
                </a:lnTo>
                <a:lnTo>
                  <a:pt x="23104" y="2785"/>
                </a:lnTo>
                <a:lnTo>
                  <a:pt x="27007" y="7067"/>
                </a:lnTo>
                <a:lnTo>
                  <a:pt x="28836" y="11246"/>
                </a:lnTo>
                <a:lnTo>
                  <a:pt x="27007" y="15553"/>
                </a:lnTo>
                <a:lnTo>
                  <a:pt x="23104" y="18339"/>
                </a:lnTo>
                <a:lnTo>
                  <a:pt x="19235" y="19732"/>
                </a:lnTo>
                <a:lnTo>
                  <a:pt x="13503" y="21176"/>
                </a:lnTo>
                <a:lnTo>
                  <a:pt x="7666" y="19732"/>
                </a:lnTo>
                <a:lnTo>
                  <a:pt x="3762" y="18339"/>
                </a:lnTo>
                <a:lnTo>
                  <a:pt x="1863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5615970" y="404145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472" y="0"/>
                </a:moveTo>
                <a:lnTo>
                  <a:pt x="7680" y="1453"/>
                </a:lnTo>
                <a:lnTo>
                  <a:pt x="3718" y="2859"/>
                </a:lnTo>
                <a:lnTo>
                  <a:pt x="1920" y="5751"/>
                </a:lnTo>
                <a:lnTo>
                  <a:pt x="0" y="9930"/>
                </a:lnTo>
                <a:lnTo>
                  <a:pt x="1920" y="14228"/>
                </a:lnTo>
                <a:lnTo>
                  <a:pt x="3718" y="17016"/>
                </a:lnTo>
                <a:lnTo>
                  <a:pt x="7680" y="19860"/>
                </a:lnTo>
                <a:lnTo>
                  <a:pt x="13472" y="21314"/>
                </a:lnTo>
                <a:lnTo>
                  <a:pt x="19171" y="21314"/>
                </a:lnTo>
                <a:lnTo>
                  <a:pt x="23134" y="18419"/>
                </a:lnTo>
                <a:lnTo>
                  <a:pt x="27035" y="17016"/>
                </a:lnTo>
                <a:lnTo>
                  <a:pt x="28834" y="12789"/>
                </a:lnTo>
                <a:lnTo>
                  <a:pt x="28834" y="9930"/>
                </a:lnTo>
                <a:lnTo>
                  <a:pt x="27035" y="5751"/>
                </a:lnTo>
                <a:lnTo>
                  <a:pt x="25054" y="2859"/>
                </a:lnTo>
                <a:lnTo>
                  <a:pt x="1347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5615987" y="404145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727" y="2863"/>
                </a:lnTo>
                <a:lnTo>
                  <a:pt x="7666" y="1470"/>
                </a:lnTo>
                <a:lnTo>
                  <a:pt x="13468" y="0"/>
                </a:lnTo>
                <a:lnTo>
                  <a:pt x="25038" y="2863"/>
                </a:lnTo>
                <a:lnTo>
                  <a:pt x="27007" y="5752"/>
                </a:lnTo>
                <a:lnTo>
                  <a:pt x="28836" y="9930"/>
                </a:lnTo>
                <a:lnTo>
                  <a:pt x="28836" y="12793"/>
                </a:lnTo>
                <a:lnTo>
                  <a:pt x="27007" y="17023"/>
                </a:lnTo>
                <a:lnTo>
                  <a:pt x="23104" y="18416"/>
                </a:lnTo>
                <a:lnTo>
                  <a:pt x="19165" y="21305"/>
                </a:lnTo>
                <a:lnTo>
                  <a:pt x="13468" y="21305"/>
                </a:lnTo>
                <a:lnTo>
                  <a:pt x="7666" y="19861"/>
                </a:lnTo>
                <a:lnTo>
                  <a:pt x="3727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6024889" y="346237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32"/>
                </a:lnTo>
                <a:lnTo>
                  <a:pt x="3901" y="2773"/>
                </a:lnTo>
                <a:lnTo>
                  <a:pt x="1920" y="5638"/>
                </a:lnTo>
                <a:lnTo>
                  <a:pt x="0" y="9936"/>
                </a:lnTo>
                <a:lnTo>
                  <a:pt x="1920" y="14112"/>
                </a:lnTo>
                <a:lnTo>
                  <a:pt x="3901" y="17007"/>
                </a:lnTo>
                <a:lnTo>
                  <a:pt x="7680" y="19751"/>
                </a:lnTo>
                <a:lnTo>
                  <a:pt x="13502" y="21183"/>
                </a:lnTo>
                <a:lnTo>
                  <a:pt x="19202" y="21183"/>
                </a:lnTo>
                <a:lnTo>
                  <a:pt x="23134" y="18409"/>
                </a:lnTo>
                <a:lnTo>
                  <a:pt x="27035" y="17007"/>
                </a:lnTo>
                <a:lnTo>
                  <a:pt x="28955" y="12710"/>
                </a:lnTo>
                <a:lnTo>
                  <a:pt x="28955" y="9936"/>
                </a:lnTo>
                <a:lnTo>
                  <a:pt x="27035" y="5638"/>
                </a:lnTo>
                <a:lnTo>
                  <a:pt x="25054" y="2773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6024900" y="346238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34" y="5623"/>
                </a:lnTo>
                <a:lnTo>
                  <a:pt x="3903" y="2759"/>
                </a:lnTo>
                <a:lnTo>
                  <a:pt x="7666" y="1418"/>
                </a:lnTo>
                <a:lnTo>
                  <a:pt x="13503" y="0"/>
                </a:lnTo>
                <a:lnTo>
                  <a:pt x="25038" y="2759"/>
                </a:lnTo>
                <a:lnTo>
                  <a:pt x="27042" y="5623"/>
                </a:lnTo>
                <a:lnTo>
                  <a:pt x="28941" y="9930"/>
                </a:lnTo>
                <a:lnTo>
                  <a:pt x="28941" y="12690"/>
                </a:lnTo>
                <a:lnTo>
                  <a:pt x="27042" y="16998"/>
                </a:lnTo>
                <a:lnTo>
                  <a:pt x="23139" y="18390"/>
                </a:lnTo>
                <a:lnTo>
                  <a:pt x="19200" y="21176"/>
                </a:lnTo>
                <a:lnTo>
                  <a:pt x="13503" y="21176"/>
                </a:lnTo>
                <a:lnTo>
                  <a:pt x="7666" y="19732"/>
                </a:lnTo>
                <a:lnTo>
                  <a:pt x="3903" y="16998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5951616" y="447902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50" y="1405"/>
                </a:lnTo>
                <a:lnTo>
                  <a:pt x="3779" y="2859"/>
                </a:lnTo>
                <a:lnTo>
                  <a:pt x="1798" y="5632"/>
                </a:lnTo>
                <a:lnTo>
                  <a:pt x="0" y="9893"/>
                </a:lnTo>
                <a:lnTo>
                  <a:pt x="1798" y="14109"/>
                </a:lnTo>
                <a:lnTo>
                  <a:pt x="3779" y="16965"/>
                </a:lnTo>
                <a:lnTo>
                  <a:pt x="7650" y="19824"/>
                </a:lnTo>
                <a:lnTo>
                  <a:pt x="13380" y="21265"/>
                </a:lnTo>
                <a:lnTo>
                  <a:pt x="19232" y="19824"/>
                </a:lnTo>
                <a:lnTo>
                  <a:pt x="26913" y="14109"/>
                </a:lnTo>
                <a:lnTo>
                  <a:pt x="28834" y="9893"/>
                </a:lnTo>
                <a:lnTo>
                  <a:pt x="26913" y="5632"/>
                </a:lnTo>
                <a:lnTo>
                  <a:pt x="23103" y="2859"/>
                </a:lnTo>
                <a:lnTo>
                  <a:pt x="19232" y="1405"/>
                </a:lnTo>
                <a:lnTo>
                  <a:pt x="1338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951614" y="44790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94"/>
                </a:moveTo>
                <a:lnTo>
                  <a:pt x="1828" y="5630"/>
                </a:lnTo>
                <a:lnTo>
                  <a:pt x="3797" y="2857"/>
                </a:lnTo>
                <a:lnTo>
                  <a:pt x="7666" y="1403"/>
                </a:lnTo>
                <a:lnTo>
                  <a:pt x="13363" y="0"/>
                </a:lnTo>
                <a:lnTo>
                  <a:pt x="19235" y="1403"/>
                </a:lnTo>
                <a:lnTo>
                  <a:pt x="23139" y="2857"/>
                </a:lnTo>
                <a:lnTo>
                  <a:pt x="26902" y="5630"/>
                </a:lnTo>
                <a:lnTo>
                  <a:pt x="28836" y="9894"/>
                </a:lnTo>
                <a:lnTo>
                  <a:pt x="26902" y="14109"/>
                </a:lnTo>
                <a:lnTo>
                  <a:pt x="19235" y="19822"/>
                </a:lnTo>
                <a:lnTo>
                  <a:pt x="13363" y="21264"/>
                </a:lnTo>
                <a:lnTo>
                  <a:pt x="7666" y="19822"/>
                </a:lnTo>
                <a:lnTo>
                  <a:pt x="3797" y="16964"/>
                </a:lnTo>
                <a:lnTo>
                  <a:pt x="1828" y="14109"/>
                </a:lnTo>
                <a:lnTo>
                  <a:pt x="0" y="9894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122887" y="545236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775"/>
                </a:lnTo>
              </a:path>
            </a:pathLst>
          </a:custGeom>
          <a:ln w="371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8134456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5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8136426" y="545799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9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8134456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7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8122887" y="547076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788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8117190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8113286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54"/>
                </a:moveTo>
                <a:lnTo>
                  <a:pt x="0" y="0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8109383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8109383" y="545799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9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8111317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8113286" y="54538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33"/>
                </a:moveTo>
                <a:lnTo>
                  <a:pt x="3903" y="0"/>
                </a:lnTo>
              </a:path>
            </a:pathLst>
          </a:custGeom>
          <a:ln w="366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8117190" y="5452360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41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8311870" y="54538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8317743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8321647" y="5456539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8323616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8323616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8321647" y="546792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8317743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4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8311870" y="547222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8306174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8302305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4"/>
                </a:moveTo>
                <a:lnTo>
                  <a:pt x="0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8298402" y="5467921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5"/>
                </a:moveTo>
                <a:lnTo>
                  <a:pt x="0" y="0"/>
                </a:lnTo>
              </a:path>
            </a:pathLst>
          </a:custGeom>
          <a:ln w="34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8296609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8296609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793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8298402" y="545653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94"/>
                </a:moveTo>
                <a:lnTo>
                  <a:pt x="3903" y="0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8302305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8306174" y="545380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5601744" y="417658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5607441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5611345" y="4179346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307"/>
                </a:lnTo>
              </a:path>
            </a:pathLst>
          </a:custGeom>
          <a:ln w="32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615213" y="418365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5615213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611345" y="419214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85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607441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601744" y="419631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595872" y="4196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591968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5590069" y="419214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5588205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63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588205" y="4179346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6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591968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5595872" y="4176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626783" y="404341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863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638352" y="40462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8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640322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640766" y="4054776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640322" y="405620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636454" y="406043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392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632480" y="406183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73" y="0"/>
                </a:moveTo>
                <a:lnTo>
                  <a:pt x="0" y="2888"/>
                </a:lnTo>
              </a:path>
            </a:pathLst>
          </a:custGeom>
          <a:ln w="342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5626783" y="4064719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5620980" y="40632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5617042" y="406043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2837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5615213" y="405765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5613314" y="405334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5613314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5615213" y="40462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88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5617042" y="40448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38" y="0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5620980" y="404341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6035731" y="346431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785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6047301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6049271" y="346996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8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6049786" y="3475642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6049271" y="347703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6045367" y="34813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6041428" y="3482735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0"/>
                </a:moveTo>
                <a:lnTo>
                  <a:pt x="0" y="2785"/>
                </a:lnTo>
              </a:path>
            </a:pathLst>
          </a:custGeom>
          <a:ln w="343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6035731" y="3485521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6029929" y="348407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6026131" y="3481342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734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6024162" y="347842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91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6022228" y="34742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6022228" y="346996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81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6024162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6026131" y="346576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341"/>
                </a:moveTo>
                <a:lnTo>
                  <a:pt x="3797" y="0"/>
                </a:lnTo>
              </a:path>
            </a:pathLst>
          </a:custGeom>
          <a:ln w="366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6029929" y="3464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5962339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3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5968177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5972081" y="4483834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0" y="0"/>
                </a:moveTo>
                <a:lnTo>
                  <a:pt x="3797" y="2775"/>
                </a:lnTo>
              </a:path>
            </a:pathLst>
          </a:custGeom>
          <a:ln w="342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5975879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5975879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5968177" y="4495098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01" y="0"/>
                </a:moveTo>
                <a:lnTo>
                  <a:pt x="0" y="5702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5962339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41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5956608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5952739" y="44979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2857"/>
                </a:moveTo>
                <a:lnTo>
                  <a:pt x="0" y="0"/>
                </a:lnTo>
              </a:path>
            </a:pathLst>
          </a:custGeom>
          <a:ln w="34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5950770" y="449509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5948941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5948941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5950770" y="448383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5952739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5956608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3"/>
                </a:moveTo>
                <a:lnTo>
                  <a:pt x="5732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5787542" y="471411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9753" y="0"/>
                </a:lnTo>
                <a:lnTo>
                  <a:pt x="5852" y="2773"/>
                </a:lnTo>
                <a:lnTo>
                  <a:pt x="1981" y="4178"/>
                </a:lnTo>
                <a:lnTo>
                  <a:pt x="0" y="8476"/>
                </a:lnTo>
                <a:lnTo>
                  <a:pt x="0" y="11250"/>
                </a:lnTo>
                <a:lnTo>
                  <a:pt x="1981" y="15550"/>
                </a:lnTo>
                <a:lnTo>
                  <a:pt x="3901" y="18406"/>
                </a:lnTo>
                <a:lnTo>
                  <a:pt x="15453" y="21180"/>
                </a:lnTo>
                <a:lnTo>
                  <a:pt x="21335" y="19741"/>
                </a:lnTo>
                <a:lnTo>
                  <a:pt x="25115" y="18406"/>
                </a:lnTo>
                <a:lnTo>
                  <a:pt x="27035" y="15550"/>
                </a:lnTo>
                <a:lnTo>
                  <a:pt x="28986" y="11250"/>
                </a:lnTo>
                <a:lnTo>
                  <a:pt x="25115" y="2773"/>
                </a:lnTo>
                <a:lnTo>
                  <a:pt x="2133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5787563" y="471411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51"/>
                </a:moveTo>
                <a:lnTo>
                  <a:pt x="0" y="8475"/>
                </a:lnTo>
                <a:lnTo>
                  <a:pt x="1969" y="4178"/>
                </a:lnTo>
                <a:lnTo>
                  <a:pt x="5837" y="2772"/>
                </a:lnTo>
                <a:lnTo>
                  <a:pt x="9741" y="0"/>
                </a:lnTo>
                <a:lnTo>
                  <a:pt x="15438" y="0"/>
                </a:lnTo>
                <a:lnTo>
                  <a:pt x="21310" y="1403"/>
                </a:lnTo>
                <a:lnTo>
                  <a:pt x="25073" y="2772"/>
                </a:lnTo>
                <a:lnTo>
                  <a:pt x="28977" y="11251"/>
                </a:lnTo>
                <a:lnTo>
                  <a:pt x="27007" y="15548"/>
                </a:lnTo>
                <a:lnTo>
                  <a:pt x="25073" y="18406"/>
                </a:lnTo>
                <a:lnTo>
                  <a:pt x="21310" y="19739"/>
                </a:lnTo>
                <a:lnTo>
                  <a:pt x="15438" y="21179"/>
                </a:lnTo>
                <a:lnTo>
                  <a:pt x="3868" y="18406"/>
                </a:lnTo>
                <a:lnTo>
                  <a:pt x="1969" y="15548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5415229" y="473252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833" y="1335"/>
                </a:lnTo>
                <a:lnTo>
                  <a:pt x="3962" y="2773"/>
                </a:lnTo>
                <a:lnTo>
                  <a:pt x="1981" y="5632"/>
                </a:lnTo>
                <a:lnTo>
                  <a:pt x="0" y="9811"/>
                </a:lnTo>
                <a:lnTo>
                  <a:pt x="1981" y="14121"/>
                </a:lnTo>
                <a:lnTo>
                  <a:pt x="3962" y="17013"/>
                </a:lnTo>
                <a:lnTo>
                  <a:pt x="7833" y="19741"/>
                </a:lnTo>
                <a:lnTo>
                  <a:pt x="13533" y="21192"/>
                </a:lnTo>
                <a:lnTo>
                  <a:pt x="19415" y="19741"/>
                </a:lnTo>
                <a:lnTo>
                  <a:pt x="23286" y="17013"/>
                </a:lnTo>
                <a:lnTo>
                  <a:pt x="25115" y="14121"/>
                </a:lnTo>
                <a:lnTo>
                  <a:pt x="27035" y="9811"/>
                </a:lnTo>
                <a:lnTo>
                  <a:pt x="25115" y="5632"/>
                </a:lnTo>
                <a:lnTo>
                  <a:pt x="23286" y="2773"/>
                </a:lnTo>
                <a:lnTo>
                  <a:pt x="19415" y="1335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5415222" y="4732521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809"/>
                </a:moveTo>
                <a:lnTo>
                  <a:pt x="1969" y="5630"/>
                </a:lnTo>
                <a:lnTo>
                  <a:pt x="3973" y="2772"/>
                </a:lnTo>
                <a:lnTo>
                  <a:pt x="7842" y="1333"/>
                </a:lnTo>
                <a:lnTo>
                  <a:pt x="13539" y="0"/>
                </a:lnTo>
                <a:lnTo>
                  <a:pt x="19411" y="1333"/>
                </a:lnTo>
                <a:lnTo>
                  <a:pt x="23315" y="2772"/>
                </a:lnTo>
                <a:lnTo>
                  <a:pt x="25108" y="5630"/>
                </a:lnTo>
                <a:lnTo>
                  <a:pt x="27042" y="9809"/>
                </a:lnTo>
                <a:lnTo>
                  <a:pt x="25108" y="14119"/>
                </a:lnTo>
                <a:lnTo>
                  <a:pt x="23315" y="17013"/>
                </a:lnTo>
                <a:lnTo>
                  <a:pt x="19411" y="19739"/>
                </a:lnTo>
                <a:lnTo>
                  <a:pt x="13539" y="21192"/>
                </a:lnTo>
                <a:lnTo>
                  <a:pt x="7842" y="19739"/>
                </a:lnTo>
                <a:lnTo>
                  <a:pt x="3973" y="17013"/>
                </a:lnTo>
                <a:lnTo>
                  <a:pt x="1969" y="14119"/>
                </a:lnTo>
                <a:lnTo>
                  <a:pt x="0" y="980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5687293" y="4763642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472" y="0"/>
                </a:moveTo>
                <a:lnTo>
                  <a:pt x="7772" y="1441"/>
                </a:lnTo>
                <a:lnTo>
                  <a:pt x="3870" y="2855"/>
                </a:lnTo>
                <a:lnTo>
                  <a:pt x="0" y="11335"/>
                </a:lnTo>
                <a:lnTo>
                  <a:pt x="1920" y="15560"/>
                </a:lnTo>
                <a:lnTo>
                  <a:pt x="3870" y="18419"/>
                </a:lnTo>
                <a:lnTo>
                  <a:pt x="7772" y="19860"/>
                </a:lnTo>
                <a:lnTo>
                  <a:pt x="13472" y="21192"/>
                </a:lnTo>
                <a:lnTo>
                  <a:pt x="19324" y="19860"/>
                </a:lnTo>
                <a:lnTo>
                  <a:pt x="23134" y="18419"/>
                </a:lnTo>
                <a:lnTo>
                  <a:pt x="25054" y="15560"/>
                </a:lnTo>
                <a:lnTo>
                  <a:pt x="27005" y="11335"/>
                </a:lnTo>
                <a:lnTo>
                  <a:pt x="23134" y="2855"/>
                </a:lnTo>
                <a:lnTo>
                  <a:pt x="19324" y="1441"/>
                </a:lnTo>
                <a:lnTo>
                  <a:pt x="1347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5687304" y="476364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11333"/>
                </a:moveTo>
                <a:lnTo>
                  <a:pt x="3868" y="2857"/>
                </a:lnTo>
                <a:lnTo>
                  <a:pt x="7771" y="1439"/>
                </a:lnTo>
                <a:lnTo>
                  <a:pt x="13468" y="0"/>
                </a:lnTo>
                <a:lnTo>
                  <a:pt x="19341" y="1439"/>
                </a:lnTo>
                <a:lnTo>
                  <a:pt x="23104" y="2857"/>
                </a:lnTo>
                <a:lnTo>
                  <a:pt x="27007" y="11333"/>
                </a:lnTo>
                <a:lnTo>
                  <a:pt x="25038" y="15561"/>
                </a:lnTo>
                <a:lnTo>
                  <a:pt x="23104" y="18419"/>
                </a:lnTo>
                <a:lnTo>
                  <a:pt x="19341" y="19858"/>
                </a:lnTo>
                <a:lnTo>
                  <a:pt x="13468" y="21192"/>
                </a:lnTo>
                <a:lnTo>
                  <a:pt x="7771" y="19858"/>
                </a:lnTo>
                <a:lnTo>
                  <a:pt x="3868" y="18419"/>
                </a:lnTo>
                <a:lnTo>
                  <a:pt x="1898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5735451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02" y="0"/>
                </a:moveTo>
                <a:lnTo>
                  <a:pt x="7802" y="1368"/>
                </a:lnTo>
                <a:lnTo>
                  <a:pt x="3901" y="2773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45"/>
                </a:lnTo>
                <a:lnTo>
                  <a:pt x="3901" y="17001"/>
                </a:lnTo>
                <a:lnTo>
                  <a:pt x="7802" y="18455"/>
                </a:lnTo>
                <a:lnTo>
                  <a:pt x="13502" y="19775"/>
                </a:lnTo>
                <a:lnTo>
                  <a:pt x="19354" y="18455"/>
                </a:lnTo>
                <a:lnTo>
                  <a:pt x="23256" y="17001"/>
                </a:lnTo>
                <a:lnTo>
                  <a:pt x="25054" y="14145"/>
                </a:lnTo>
                <a:lnTo>
                  <a:pt x="27035" y="9930"/>
                </a:lnTo>
                <a:lnTo>
                  <a:pt x="25054" y="5632"/>
                </a:lnTo>
                <a:lnTo>
                  <a:pt x="23256" y="2773"/>
                </a:lnTo>
                <a:lnTo>
                  <a:pt x="19354" y="1368"/>
                </a:lnTo>
                <a:lnTo>
                  <a:pt x="1350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5735482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930"/>
                </a:moveTo>
                <a:lnTo>
                  <a:pt x="1898" y="5630"/>
                </a:lnTo>
                <a:lnTo>
                  <a:pt x="3868" y="2772"/>
                </a:lnTo>
                <a:lnTo>
                  <a:pt x="7771" y="1369"/>
                </a:lnTo>
                <a:lnTo>
                  <a:pt x="13468" y="0"/>
                </a:lnTo>
                <a:lnTo>
                  <a:pt x="19341" y="1369"/>
                </a:lnTo>
                <a:lnTo>
                  <a:pt x="23244" y="2772"/>
                </a:lnTo>
                <a:lnTo>
                  <a:pt x="25038" y="5630"/>
                </a:lnTo>
                <a:lnTo>
                  <a:pt x="27007" y="9930"/>
                </a:lnTo>
                <a:lnTo>
                  <a:pt x="25038" y="14145"/>
                </a:lnTo>
                <a:lnTo>
                  <a:pt x="23244" y="17003"/>
                </a:lnTo>
                <a:lnTo>
                  <a:pt x="19341" y="18455"/>
                </a:lnTo>
                <a:lnTo>
                  <a:pt x="13468" y="19776"/>
                </a:lnTo>
                <a:lnTo>
                  <a:pt x="7771" y="18455"/>
                </a:lnTo>
                <a:lnTo>
                  <a:pt x="3868" y="17003"/>
                </a:lnTo>
                <a:lnTo>
                  <a:pt x="1898" y="14145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5737372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3962" y="2855"/>
                </a:lnTo>
                <a:lnTo>
                  <a:pt x="1981" y="5748"/>
                </a:lnTo>
                <a:lnTo>
                  <a:pt x="0" y="9927"/>
                </a:lnTo>
                <a:lnTo>
                  <a:pt x="3962" y="18419"/>
                </a:lnTo>
                <a:lnTo>
                  <a:pt x="15453" y="21311"/>
                </a:lnTo>
                <a:lnTo>
                  <a:pt x="21335" y="19857"/>
                </a:lnTo>
                <a:lnTo>
                  <a:pt x="25115" y="18419"/>
                </a:lnTo>
                <a:lnTo>
                  <a:pt x="29016" y="9927"/>
                </a:lnTo>
                <a:lnTo>
                  <a:pt x="27035" y="5748"/>
                </a:lnTo>
                <a:lnTo>
                  <a:pt x="25115" y="2855"/>
                </a:lnTo>
                <a:lnTo>
                  <a:pt x="21335" y="1438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5737381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69" y="5749"/>
                </a:lnTo>
                <a:lnTo>
                  <a:pt x="3938" y="2857"/>
                </a:lnTo>
                <a:lnTo>
                  <a:pt x="15473" y="0"/>
                </a:lnTo>
                <a:lnTo>
                  <a:pt x="21345" y="1439"/>
                </a:lnTo>
                <a:lnTo>
                  <a:pt x="25108" y="2857"/>
                </a:lnTo>
                <a:lnTo>
                  <a:pt x="27042" y="5749"/>
                </a:lnTo>
                <a:lnTo>
                  <a:pt x="29012" y="9930"/>
                </a:lnTo>
                <a:lnTo>
                  <a:pt x="25108" y="18419"/>
                </a:lnTo>
                <a:lnTo>
                  <a:pt x="21345" y="19858"/>
                </a:lnTo>
                <a:lnTo>
                  <a:pt x="15473" y="21310"/>
                </a:lnTo>
                <a:lnTo>
                  <a:pt x="3938" y="1841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6999030" y="36577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3901" y="2865"/>
                </a:lnTo>
                <a:lnTo>
                  <a:pt x="0" y="11369"/>
                </a:lnTo>
                <a:lnTo>
                  <a:pt x="1920" y="15575"/>
                </a:lnTo>
                <a:lnTo>
                  <a:pt x="3901" y="18440"/>
                </a:lnTo>
                <a:lnTo>
                  <a:pt x="15483" y="21214"/>
                </a:lnTo>
                <a:lnTo>
                  <a:pt x="21183" y="19842"/>
                </a:lnTo>
                <a:lnTo>
                  <a:pt x="25054" y="18440"/>
                </a:lnTo>
                <a:lnTo>
                  <a:pt x="27035" y="15575"/>
                </a:lnTo>
                <a:lnTo>
                  <a:pt x="28955" y="11369"/>
                </a:lnTo>
                <a:lnTo>
                  <a:pt x="25054" y="2865"/>
                </a:lnTo>
                <a:lnTo>
                  <a:pt x="21183" y="1432"/>
                </a:lnTo>
                <a:lnTo>
                  <a:pt x="1548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6999042" y="36577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903" y="2863"/>
                </a:lnTo>
                <a:lnTo>
                  <a:pt x="15473" y="0"/>
                </a:lnTo>
                <a:lnTo>
                  <a:pt x="21170" y="1418"/>
                </a:lnTo>
                <a:lnTo>
                  <a:pt x="25073" y="2863"/>
                </a:lnTo>
                <a:lnTo>
                  <a:pt x="28941" y="11349"/>
                </a:lnTo>
                <a:lnTo>
                  <a:pt x="27042" y="15553"/>
                </a:lnTo>
                <a:lnTo>
                  <a:pt x="25073" y="18416"/>
                </a:lnTo>
                <a:lnTo>
                  <a:pt x="21170" y="19809"/>
                </a:lnTo>
                <a:lnTo>
                  <a:pt x="15473" y="21202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5571499" y="470417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802" y="1453"/>
                </a:lnTo>
                <a:lnTo>
                  <a:pt x="3901" y="2859"/>
                </a:lnTo>
                <a:lnTo>
                  <a:pt x="1981" y="5632"/>
                </a:lnTo>
                <a:lnTo>
                  <a:pt x="0" y="9942"/>
                </a:lnTo>
                <a:lnTo>
                  <a:pt x="3901" y="18419"/>
                </a:lnTo>
                <a:lnTo>
                  <a:pt x="7802" y="19872"/>
                </a:lnTo>
                <a:lnTo>
                  <a:pt x="13533" y="21192"/>
                </a:lnTo>
                <a:lnTo>
                  <a:pt x="17434" y="21192"/>
                </a:lnTo>
                <a:lnTo>
                  <a:pt x="23134" y="19872"/>
                </a:lnTo>
                <a:lnTo>
                  <a:pt x="25115" y="16980"/>
                </a:lnTo>
                <a:lnTo>
                  <a:pt x="29016" y="14121"/>
                </a:lnTo>
                <a:lnTo>
                  <a:pt x="29016" y="9942"/>
                </a:lnTo>
                <a:lnTo>
                  <a:pt x="27035" y="5632"/>
                </a:lnTo>
                <a:lnTo>
                  <a:pt x="23134" y="2859"/>
                </a:lnTo>
                <a:lnTo>
                  <a:pt x="19354" y="1453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5571501" y="47041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43"/>
                </a:moveTo>
                <a:lnTo>
                  <a:pt x="2004" y="5633"/>
                </a:lnTo>
                <a:lnTo>
                  <a:pt x="3903" y="2857"/>
                </a:lnTo>
                <a:lnTo>
                  <a:pt x="7806" y="1452"/>
                </a:lnTo>
                <a:lnTo>
                  <a:pt x="13539" y="0"/>
                </a:lnTo>
                <a:lnTo>
                  <a:pt x="19376" y="1452"/>
                </a:lnTo>
                <a:lnTo>
                  <a:pt x="23139" y="2857"/>
                </a:lnTo>
                <a:lnTo>
                  <a:pt x="27042" y="5633"/>
                </a:lnTo>
                <a:lnTo>
                  <a:pt x="29012" y="9943"/>
                </a:lnTo>
                <a:lnTo>
                  <a:pt x="29012" y="14122"/>
                </a:lnTo>
                <a:lnTo>
                  <a:pt x="25108" y="16980"/>
                </a:lnTo>
                <a:lnTo>
                  <a:pt x="23139" y="19871"/>
                </a:lnTo>
                <a:lnTo>
                  <a:pt x="17442" y="21194"/>
                </a:lnTo>
                <a:lnTo>
                  <a:pt x="13539" y="21194"/>
                </a:lnTo>
                <a:lnTo>
                  <a:pt x="7806" y="19871"/>
                </a:lnTo>
                <a:lnTo>
                  <a:pt x="3903" y="18419"/>
                </a:lnTo>
                <a:lnTo>
                  <a:pt x="0" y="994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5800328" y="471606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03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5806201" y="47174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369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5809999" y="471884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5811898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5809999" y="473162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5806201" y="4734474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333"/>
                </a:lnTo>
              </a:path>
            </a:pathLst>
          </a:custGeom>
          <a:ln w="366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5800328" y="473580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5788794" y="473447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34" y="2772"/>
                </a:moveTo>
                <a:lnTo>
                  <a:pt x="0" y="0"/>
                </a:lnTo>
              </a:path>
            </a:pathLst>
          </a:custGeom>
          <a:ln w="371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5786860" y="473162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5784891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5783507" y="4725931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5784891" y="4720246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5786860" y="4718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5790728" y="47160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2"/>
                </a:moveTo>
                <a:lnTo>
                  <a:pt x="3903" y="0"/>
                </a:lnTo>
              </a:path>
            </a:pathLst>
          </a:custGeom>
          <a:ln w="343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5794631" y="4716067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5426124" y="47344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33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5431961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39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5435865" y="473724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5437658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437658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26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5435865" y="474859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94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5431961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739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5426124" y="475422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5420427" y="475422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439"/>
                </a:moveTo>
                <a:lnTo>
                  <a:pt x="0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5416524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739"/>
                </a:moveTo>
                <a:lnTo>
                  <a:pt x="0" y="0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5414554" y="47485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5412550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2004" y="4261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5412550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2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5414554" y="47372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5416524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39"/>
                </a:moveTo>
                <a:lnTo>
                  <a:pt x="3903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5420427" y="473447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5698100" y="47655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5703973" y="476704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405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570777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5709670" y="477693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5707771" y="478115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5703973" y="478401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439"/>
                </a:lnTo>
              </a:path>
            </a:pathLst>
          </a:custGeom>
          <a:ln w="364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5698100" y="47854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5692403" y="478545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5688500" y="478401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39"/>
                </a:moveTo>
                <a:lnTo>
                  <a:pt x="0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5686530" y="478115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5684631" y="47769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568463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75"/>
                </a:moveTo>
                <a:lnTo>
                  <a:pt x="38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5688500" y="47670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03" y="0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5692403" y="47655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52"/>
                </a:moveTo>
                <a:lnTo>
                  <a:pt x="5696" y="0"/>
                </a:lnTo>
              </a:path>
            </a:pathLst>
          </a:custGeom>
          <a:ln w="371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4" name="object 314"/>
          <p:cNvSpPr/>
          <p:nvPr/>
        </p:nvSpPr>
        <p:spPr>
          <a:xfrm>
            <a:off x="5746313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69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5" name="object 315"/>
          <p:cNvSpPr/>
          <p:nvPr/>
        </p:nvSpPr>
        <p:spPr>
          <a:xfrm>
            <a:off x="5752151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5756054" y="561089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7" name="object 317"/>
          <p:cNvSpPr/>
          <p:nvPr/>
        </p:nvSpPr>
        <p:spPr>
          <a:xfrm>
            <a:off x="5757848" y="56137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8" name="object 318"/>
          <p:cNvSpPr/>
          <p:nvPr/>
        </p:nvSpPr>
        <p:spPr>
          <a:xfrm>
            <a:off x="5757848" y="56180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5756054" y="562227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0" name="object 320"/>
          <p:cNvSpPr/>
          <p:nvPr/>
        </p:nvSpPr>
        <p:spPr>
          <a:xfrm>
            <a:off x="5752151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2"/>
                </a:lnTo>
              </a:path>
            </a:pathLst>
          </a:custGeom>
          <a:ln w="365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1" name="object 321"/>
          <p:cNvSpPr/>
          <p:nvPr/>
        </p:nvSpPr>
        <p:spPr>
          <a:xfrm>
            <a:off x="5746313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320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5740581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320"/>
                </a:moveTo>
                <a:lnTo>
                  <a:pt x="0" y="0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3" name="object 323"/>
          <p:cNvSpPr/>
          <p:nvPr/>
        </p:nvSpPr>
        <p:spPr>
          <a:xfrm>
            <a:off x="5736713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4" name="object 324"/>
          <p:cNvSpPr/>
          <p:nvPr/>
        </p:nvSpPr>
        <p:spPr>
          <a:xfrm>
            <a:off x="5734708" y="562227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284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5732809" y="561804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5732809" y="561374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9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5734708" y="5610891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5736713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5740581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69"/>
                </a:moveTo>
                <a:lnTo>
                  <a:pt x="5732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750181" y="527529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756054" y="527674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5759817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5761751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18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5759817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48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5756054" y="5293710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62" y="0"/>
                </a:moveTo>
                <a:lnTo>
                  <a:pt x="0" y="1439"/>
                </a:lnTo>
              </a:path>
            </a:pathLst>
          </a:custGeom>
          <a:ln w="364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5750181" y="529515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5738682" y="529371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91"/>
                </a:moveTo>
                <a:lnTo>
                  <a:pt x="0" y="0"/>
                </a:lnTo>
              </a:path>
            </a:pathLst>
          </a:custGeom>
          <a:ln w="371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5734708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73" y="8488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5734708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181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5736713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9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5738682" y="5275291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7011843" y="365973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7017539" y="36611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7021443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86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7023412" y="367105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702144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7017539" y="36781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7011843" y="367954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7000273" y="367814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59"/>
                </a:moveTo>
                <a:lnTo>
                  <a:pt x="0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699830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6996369" y="367105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3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6996369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903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7000273" y="365973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5582403" y="470613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39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5588205" y="470757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5591968" y="470898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785"/>
                </a:lnTo>
              </a:path>
            </a:pathLst>
          </a:custGeom>
          <a:ln w="343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5595872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5596457" y="471815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17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5593973" y="47202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91"/>
                </a:lnTo>
              </a:path>
            </a:pathLst>
          </a:custGeom>
          <a:ln w="34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5591968" y="472313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5586271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323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582403" y="4727319"/>
            <a:ext cx="4445" cy="0"/>
          </a:xfrm>
          <a:custGeom>
            <a:avLst/>
            <a:gdLst/>
            <a:ahLst/>
            <a:cxnLst/>
            <a:rect l="l" t="t" r="r" b="b"/>
            <a:pathLst>
              <a:path w="4445">
                <a:moveTo>
                  <a:pt x="0" y="0"/>
                </a:moveTo>
                <a:lnTo>
                  <a:pt x="3868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576706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23"/>
                </a:moveTo>
                <a:lnTo>
                  <a:pt x="0" y="0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5572732" y="47245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1452"/>
                </a:moveTo>
                <a:lnTo>
                  <a:pt x="0" y="0"/>
                </a:lnTo>
              </a:path>
            </a:pathLst>
          </a:custGeom>
          <a:ln w="365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5568829" y="471606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5568829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5570833" y="470898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85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5572732" y="470757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73" y="0"/>
                </a:lnTo>
              </a:path>
            </a:pathLst>
          </a:custGeom>
          <a:ln w="366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5576706" y="470613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39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6476298" y="367043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619" y="1463"/>
                </a:lnTo>
                <a:lnTo>
                  <a:pt x="3749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49" y="18409"/>
                </a:lnTo>
                <a:lnTo>
                  <a:pt x="7619" y="19872"/>
                </a:lnTo>
                <a:lnTo>
                  <a:pt x="13502" y="21305"/>
                </a:lnTo>
                <a:lnTo>
                  <a:pt x="19202" y="19872"/>
                </a:lnTo>
                <a:lnTo>
                  <a:pt x="23103" y="18409"/>
                </a:lnTo>
                <a:lnTo>
                  <a:pt x="27035" y="15697"/>
                </a:lnTo>
                <a:lnTo>
                  <a:pt x="28834" y="11399"/>
                </a:lnTo>
                <a:lnTo>
                  <a:pt x="27035" y="7162"/>
                </a:lnTo>
                <a:lnTo>
                  <a:pt x="23103" y="2895"/>
                </a:lnTo>
                <a:lnTo>
                  <a:pt x="1920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6476330" y="367043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75"/>
                </a:moveTo>
                <a:lnTo>
                  <a:pt x="3727" y="2888"/>
                </a:lnTo>
                <a:lnTo>
                  <a:pt x="7595" y="1444"/>
                </a:lnTo>
                <a:lnTo>
                  <a:pt x="13468" y="0"/>
                </a:lnTo>
                <a:lnTo>
                  <a:pt x="19165" y="1444"/>
                </a:lnTo>
                <a:lnTo>
                  <a:pt x="23069" y="2888"/>
                </a:lnTo>
                <a:lnTo>
                  <a:pt x="27007" y="7144"/>
                </a:lnTo>
                <a:lnTo>
                  <a:pt x="28836" y="11375"/>
                </a:lnTo>
                <a:lnTo>
                  <a:pt x="27007" y="15682"/>
                </a:lnTo>
                <a:lnTo>
                  <a:pt x="23069" y="18416"/>
                </a:lnTo>
                <a:lnTo>
                  <a:pt x="19165" y="19861"/>
                </a:lnTo>
                <a:lnTo>
                  <a:pt x="13468" y="21305"/>
                </a:lnTo>
                <a:lnTo>
                  <a:pt x="7595" y="19861"/>
                </a:lnTo>
                <a:lnTo>
                  <a:pt x="3727" y="18416"/>
                </a:lnTo>
                <a:lnTo>
                  <a:pt x="1793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2" name="object 372"/>
          <p:cNvSpPr/>
          <p:nvPr/>
        </p:nvSpPr>
        <p:spPr>
          <a:xfrm>
            <a:off x="6408724" y="308000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931" y="2865"/>
                </a:lnTo>
                <a:lnTo>
                  <a:pt x="1981" y="5699"/>
                </a:lnTo>
                <a:lnTo>
                  <a:pt x="0" y="9936"/>
                </a:lnTo>
                <a:lnTo>
                  <a:pt x="3931" y="18409"/>
                </a:lnTo>
                <a:lnTo>
                  <a:pt x="7680" y="19811"/>
                </a:lnTo>
                <a:lnTo>
                  <a:pt x="13533" y="21275"/>
                </a:lnTo>
                <a:lnTo>
                  <a:pt x="19232" y="19811"/>
                </a:lnTo>
                <a:lnTo>
                  <a:pt x="23134" y="18409"/>
                </a:lnTo>
                <a:lnTo>
                  <a:pt x="27005" y="9936"/>
                </a:lnTo>
                <a:lnTo>
                  <a:pt x="25115" y="5699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3" name="object 373"/>
          <p:cNvSpPr/>
          <p:nvPr/>
        </p:nvSpPr>
        <p:spPr>
          <a:xfrm>
            <a:off x="6408740" y="3080018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700"/>
                </a:lnTo>
                <a:lnTo>
                  <a:pt x="3938" y="2837"/>
                </a:lnTo>
                <a:lnTo>
                  <a:pt x="7666" y="1392"/>
                </a:lnTo>
                <a:lnTo>
                  <a:pt x="13539" y="0"/>
                </a:lnTo>
                <a:lnTo>
                  <a:pt x="19235" y="1392"/>
                </a:lnTo>
                <a:lnTo>
                  <a:pt x="23139" y="2837"/>
                </a:lnTo>
                <a:lnTo>
                  <a:pt x="25108" y="5700"/>
                </a:lnTo>
                <a:lnTo>
                  <a:pt x="27007" y="9930"/>
                </a:lnTo>
                <a:lnTo>
                  <a:pt x="23139" y="18416"/>
                </a:lnTo>
                <a:lnTo>
                  <a:pt x="19235" y="19809"/>
                </a:lnTo>
                <a:lnTo>
                  <a:pt x="13539" y="21254"/>
                </a:lnTo>
                <a:lnTo>
                  <a:pt x="7666" y="19809"/>
                </a:lnTo>
                <a:lnTo>
                  <a:pt x="3938" y="1841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4" name="object 374"/>
          <p:cNvSpPr/>
          <p:nvPr/>
        </p:nvSpPr>
        <p:spPr>
          <a:xfrm>
            <a:off x="6320027" y="354156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63"/>
                </a:lnTo>
                <a:lnTo>
                  <a:pt x="3901" y="2895"/>
                </a:lnTo>
                <a:lnTo>
                  <a:pt x="1920" y="5760"/>
                </a:lnTo>
                <a:lnTo>
                  <a:pt x="0" y="9936"/>
                </a:lnTo>
                <a:lnTo>
                  <a:pt x="1920" y="14264"/>
                </a:lnTo>
                <a:lnTo>
                  <a:pt x="3901" y="17038"/>
                </a:lnTo>
                <a:lnTo>
                  <a:pt x="7680" y="19872"/>
                </a:lnTo>
                <a:lnTo>
                  <a:pt x="13502" y="21335"/>
                </a:lnTo>
                <a:lnTo>
                  <a:pt x="19232" y="19872"/>
                </a:lnTo>
                <a:lnTo>
                  <a:pt x="27035" y="14264"/>
                </a:lnTo>
                <a:lnTo>
                  <a:pt x="28955" y="9936"/>
                </a:lnTo>
                <a:lnTo>
                  <a:pt x="27035" y="5760"/>
                </a:lnTo>
                <a:lnTo>
                  <a:pt x="23134" y="2895"/>
                </a:lnTo>
                <a:lnTo>
                  <a:pt x="1923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5" name="object 375"/>
          <p:cNvSpPr/>
          <p:nvPr/>
        </p:nvSpPr>
        <p:spPr>
          <a:xfrm>
            <a:off x="6320051" y="354157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868" y="2888"/>
                </a:lnTo>
                <a:lnTo>
                  <a:pt x="7666" y="1444"/>
                </a:lnTo>
                <a:lnTo>
                  <a:pt x="13468" y="0"/>
                </a:lnTo>
                <a:lnTo>
                  <a:pt x="19235" y="1444"/>
                </a:lnTo>
                <a:lnTo>
                  <a:pt x="23104" y="2888"/>
                </a:lnTo>
                <a:lnTo>
                  <a:pt x="27007" y="5752"/>
                </a:lnTo>
                <a:lnTo>
                  <a:pt x="28941" y="9930"/>
                </a:lnTo>
                <a:lnTo>
                  <a:pt x="27007" y="14238"/>
                </a:lnTo>
                <a:lnTo>
                  <a:pt x="19235" y="19886"/>
                </a:lnTo>
                <a:lnTo>
                  <a:pt x="13468" y="21305"/>
                </a:lnTo>
                <a:lnTo>
                  <a:pt x="7666" y="19886"/>
                </a:lnTo>
                <a:lnTo>
                  <a:pt x="3868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7458089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15453" y="0"/>
                </a:moveTo>
                <a:lnTo>
                  <a:pt x="9631" y="1428"/>
                </a:lnTo>
                <a:lnTo>
                  <a:pt x="1950" y="7060"/>
                </a:lnTo>
                <a:lnTo>
                  <a:pt x="0" y="11358"/>
                </a:lnTo>
                <a:lnTo>
                  <a:pt x="1950" y="15561"/>
                </a:lnTo>
                <a:lnTo>
                  <a:pt x="5852" y="18419"/>
                </a:lnTo>
                <a:lnTo>
                  <a:pt x="9631" y="19847"/>
                </a:lnTo>
                <a:lnTo>
                  <a:pt x="15453" y="21288"/>
                </a:lnTo>
                <a:lnTo>
                  <a:pt x="21214" y="19847"/>
                </a:lnTo>
                <a:lnTo>
                  <a:pt x="25085" y="18419"/>
                </a:lnTo>
                <a:lnTo>
                  <a:pt x="27005" y="15561"/>
                </a:lnTo>
                <a:lnTo>
                  <a:pt x="28986" y="11358"/>
                </a:lnTo>
                <a:lnTo>
                  <a:pt x="27005" y="7060"/>
                </a:lnTo>
                <a:lnTo>
                  <a:pt x="25085" y="4298"/>
                </a:lnTo>
                <a:lnTo>
                  <a:pt x="21214" y="1428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7458103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0" y="11358"/>
                </a:moveTo>
                <a:lnTo>
                  <a:pt x="1969" y="7060"/>
                </a:lnTo>
                <a:lnTo>
                  <a:pt x="9635" y="1428"/>
                </a:lnTo>
                <a:lnTo>
                  <a:pt x="15438" y="0"/>
                </a:lnTo>
                <a:lnTo>
                  <a:pt x="21205" y="1428"/>
                </a:lnTo>
                <a:lnTo>
                  <a:pt x="25108" y="4298"/>
                </a:lnTo>
                <a:lnTo>
                  <a:pt x="27007" y="7060"/>
                </a:lnTo>
                <a:lnTo>
                  <a:pt x="28977" y="11358"/>
                </a:lnTo>
                <a:lnTo>
                  <a:pt x="27007" y="15561"/>
                </a:lnTo>
                <a:lnTo>
                  <a:pt x="25108" y="18419"/>
                </a:lnTo>
                <a:lnTo>
                  <a:pt x="21205" y="19847"/>
                </a:lnTo>
                <a:lnTo>
                  <a:pt x="15438" y="21288"/>
                </a:lnTo>
                <a:lnTo>
                  <a:pt x="9635" y="19847"/>
                </a:lnTo>
                <a:lnTo>
                  <a:pt x="5837" y="18419"/>
                </a:lnTo>
                <a:lnTo>
                  <a:pt x="1969" y="15561"/>
                </a:lnTo>
                <a:lnTo>
                  <a:pt x="0" y="11358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6509034" y="320741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1920" y="5730"/>
                </a:lnTo>
                <a:lnTo>
                  <a:pt x="0" y="9936"/>
                </a:lnTo>
                <a:lnTo>
                  <a:pt x="1920" y="14234"/>
                </a:lnTo>
                <a:lnTo>
                  <a:pt x="3901" y="16977"/>
                </a:lnTo>
                <a:lnTo>
                  <a:pt x="9601" y="19872"/>
                </a:lnTo>
                <a:lnTo>
                  <a:pt x="15453" y="21275"/>
                </a:lnTo>
                <a:lnTo>
                  <a:pt x="21153" y="19872"/>
                </a:lnTo>
                <a:lnTo>
                  <a:pt x="25054" y="16977"/>
                </a:lnTo>
                <a:lnTo>
                  <a:pt x="27035" y="14234"/>
                </a:lnTo>
                <a:lnTo>
                  <a:pt x="28955" y="9936"/>
                </a:lnTo>
                <a:lnTo>
                  <a:pt x="27035" y="5730"/>
                </a:lnTo>
                <a:lnTo>
                  <a:pt x="25054" y="2865"/>
                </a:lnTo>
                <a:lnTo>
                  <a:pt x="21153" y="1463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6509035" y="320743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04"/>
                </a:moveTo>
                <a:lnTo>
                  <a:pt x="1934" y="5700"/>
                </a:lnTo>
                <a:lnTo>
                  <a:pt x="3903" y="2837"/>
                </a:lnTo>
                <a:lnTo>
                  <a:pt x="15473" y="0"/>
                </a:lnTo>
                <a:lnTo>
                  <a:pt x="21170" y="1444"/>
                </a:lnTo>
                <a:lnTo>
                  <a:pt x="25073" y="2837"/>
                </a:lnTo>
                <a:lnTo>
                  <a:pt x="27042" y="5700"/>
                </a:lnTo>
                <a:lnTo>
                  <a:pt x="28941" y="9904"/>
                </a:lnTo>
                <a:lnTo>
                  <a:pt x="27042" y="14212"/>
                </a:lnTo>
                <a:lnTo>
                  <a:pt x="25073" y="16946"/>
                </a:lnTo>
                <a:lnTo>
                  <a:pt x="21170" y="19835"/>
                </a:lnTo>
                <a:lnTo>
                  <a:pt x="15473" y="21254"/>
                </a:lnTo>
                <a:lnTo>
                  <a:pt x="9600" y="19835"/>
                </a:lnTo>
                <a:lnTo>
                  <a:pt x="3903" y="16946"/>
                </a:lnTo>
                <a:lnTo>
                  <a:pt x="1934" y="14212"/>
                </a:lnTo>
                <a:lnTo>
                  <a:pt x="0" y="9904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6483918" y="3632301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3962" y="2834"/>
                </a:lnTo>
                <a:lnTo>
                  <a:pt x="1981" y="5608"/>
                </a:lnTo>
                <a:lnTo>
                  <a:pt x="0" y="9905"/>
                </a:lnTo>
                <a:lnTo>
                  <a:pt x="1981" y="14081"/>
                </a:lnTo>
                <a:lnTo>
                  <a:pt x="3962" y="16946"/>
                </a:lnTo>
                <a:lnTo>
                  <a:pt x="15483" y="19842"/>
                </a:lnTo>
                <a:lnTo>
                  <a:pt x="21214" y="18379"/>
                </a:lnTo>
                <a:lnTo>
                  <a:pt x="25115" y="16946"/>
                </a:lnTo>
                <a:lnTo>
                  <a:pt x="27035" y="14081"/>
                </a:lnTo>
                <a:lnTo>
                  <a:pt x="29016" y="9905"/>
                </a:lnTo>
                <a:lnTo>
                  <a:pt x="27035" y="5608"/>
                </a:lnTo>
                <a:lnTo>
                  <a:pt x="25115" y="2834"/>
                </a:lnTo>
                <a:lnTo>
                  <a:pt x="21214" y="1402"/>
                </a:lnTo>
                <a:lnTo>
                  <a:pt x="1548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6483926" y="36322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23"/>
                </a:lnTo>
                <a:lnTo>
                  <a:pt x="3973" y="2837"/>
                </a:lnTo>
                <a:lnTo>
                  <a:pt x="15473" y="0"/>
                </a:lnTo>
                <a:lnTo>
                  <a:pt x="21240" y="1418"/>
                </a:lnTo>
                <a:lnTo>
                  <a:pt x="25108" y="2837"/>
                </a:lnTo>
                <a:lnTo>
                  <a:pt x="27042" y="5623"/>
                </a:lnTo>
                <a:lnTo>
                  <a:pt x="29012" y="9930"/>
                </a:lnTo>
                <a:lnTo>
                  <a:pt x="27042" y="14109"/>
                </a:lnTo>
                <a:lnTo>
                  <a:pt x="25108" y="16972"/>
                </a:lnTo>
                <a:lnTo>
                  <a:pt x="21240" y="18416"/>
                </a:lnTo>
                <a:lnTo>
                  <a:pt x="15473" y="19861"/>
                </a:lnTo>
                <a:lnTo>
                  <a:pt x="3973" y="16972"/>
                </a:lnTo>
                <a:lnTo>
                  <a:pt x="200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7307671" y="640900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53" y="0"/>
                </a:moveTo>
                <a:lnTo>
                  <a:pt x="9601" y="1429"/>
                </a:lnTo>
                <a:lnTo>
                  <a:pt x="5699" y="2871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33"/>
                </a:lnTo>
                <a:lnTo>
                  <a:pt x="5699" y="16992"/>
                </a:lnTo>
                <a:lnTo>
                  <a:pt x="9601" y="18419"/>
                </a:lnTo>
                <a:lnTo>
                  <a:pt x="15453" y="19860"/>
                </a:lnTo>
                <a:lnTo>
                  <a:pt x="21153" y="18419"/>
                </a:lnTo>
                <a:lnTo>
                  <a:pt x="25115" y="16992"/>
                </a:lnTo>
                <a:lnTo>
                  <a:pt x="27005" y="14133"/>
                </a:lnTo>
                <a:lnTo>
                  <a:pt x="28986" y="9930"/>
                </a:lnTo>
                <a:lnTo>
                  <a:pt x="27005" y="5632"/>
                </a:lnTo>
                <a:lnTo>
                  <a:pt x="25115" y="2871"/>
                </a:lnTo>
                <a:lnTo>
                  <a:pt x="21153" y="1429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7307662" y="64090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30"/>
                </a:lnTo>
                <a:lnTo>
                  <a:pt x="5696" y="2870"/>
                </a:lnTo>
                <a:lnTo>
                  <a:pt x="9600" y="1428"/>
                </a:lnTo>
                <a:lnTo>
                  <a:pt x="15473" y="0"/>
                </a:lnTo>
                <a:lnTo>
                  <a:pt x="21170" y="1428"/>
                </a:lnTo>
                <a:lnTo>
                  <a:pt x="25108" y="2870"/>
                </a:lnTo>
                <a:lnTo>
                  <a:pt x="27042" y="5630"/>
                </a:lnTo>
                <a:lnTo>
                  <a:pt x="29012" y="9930"/>
                </a:lnTo>
                <a:lnTo>
                  <a:pt x="27042" y="14132"/>
                </a:lnTo>
                <a:lnTo>
                  <a:pt x="25108" y="16990"/>
                </a:lnTo>
                <a:lnTo>
                  <a:pt x="21170" y="18419"/>
                </a:lnTo>
                <a:lnTo>
                  <a:pt x="15473" y="19861"/>
                </a:lnTo>
                <a:lnTo>
                  <a:pt x="9600" y="18419"/>
                </a:lnTo>
                <a:lnTo>
                  <a:pt x="5696" y="16990"/>
                </a:lnTo>
                <a:lnTo>
                  <a:pt x="2004" y="1413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6568775" y="351336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2"/>
                </a:lnTo>
                <a:lnTo>
                  <a:pt x="3901" y="2712"/>
                </a:lnTo>
                <a:lnTo>
                  <a:pt x="0" y="11247"/>
                </a:lnTo>
                <a:lnTo>
                  <a:pt x="1950" y="15544"/>
                </a:lnTo>
                <a:lnTo>
                  <a:pt x="3901" y="18379"/>
                </a:lnTo>
                <a:lnTo>
                  <a:pt x="7802" y="19720"/>
                </a:lnTo>
                <a:lnTo>
                  <a:pt x="13502" y="21153"/>
                </a:lnTo>
                <a:lnTo>
                  <a:pt x="19354" y="19720"/>
                </a:lnTo>
                <a:lnTo>
                  <a:pt x="23256" y="18379"/>
                </a:lnTo>
                <a:lnTo>
                  <a:pt x="27035" y="15544"/>
                </a:lnTo>
                <a:lnTo>
                  <a:pt x="28955" y="11247"/>
                </a:lnTo>
                <a:lnTo>
                  <a:pt x="27035" y="7010"/>
                </a:lnTo>
                <a:lnTo>
                  <a:pt x="23256" y="2712"/>
                </a:lnTo>
                <a:lnTo>
                  <a:pt x="19354" y="1402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6568782" y="35133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46"/>
                </a:moveTo>
                <a:lnTo>
                  <a:pt x="3903" y="2734"/>
                </a:lnTo>
                <a:lnTo>
                  <a:pt x="7806" y="1418"/>
                </a:lnTo>
                <a:lnTo>
                  <a:pt x="13503" y="0"/>
                </a:lnTo>
                <a:lnTo>
                  <a:pt x="19376" y="1418"/>
                </a:lnTo>
                <a:lnTo>
                  <a:pt x="23244" y="2734"/>
                </a:lnTo>
                <a:lnTo>
                  <a:pt x="27042" y="7041"/>
                </a:lnTo>
                <a:lnTo>
                  <a:pt x="28941" y="11246"/>
                </a:lnTo>
                <a:lnTo>
                  <a:pt x="27042" y="15553"/>
                </a:lnTo>
                <a:lnTo>
                  <a:pt x="23244" y="18416"/>
                </a:lnTo>
                <a:lnTo>
                  <a:pt x="19376" y="19757"/>
                </a:lnTo>
                <a:lnTo>
                  <a:pt x="13503" y="21176"/>
                </a:lnTo>
                <a:lnTo>
                  <a:pt x="7806" y="19757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6401104" y="33971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19" y="1463"/>
                </a:lnTo>
                <a:lnTo>
                  <a:pt x="3718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18" y="18470"/>
                </a:lnTo>
                <a:lnTo>
                  <a:pt x="7619" y="19872"/>
                </a:lnTo>
                <a:lnTo>
                  <a:pt x="13380" y="21305"/>
                </a:lnTo>
                <a:lnTo>
                  <a:pt x="19171" y="19872"/>
                </a:lnTo>
                <a:lnTo>
                  <a:pt x="23073" y="18470"/>
                </a:lnTo>
                <a:lnTo>
                  <a:pt x="26852" y="15697"/>
                </a:lnTo>
                <a:lnTo>
                  <a:pt x="28834" y="11399"/>
                </a:lnTo>
                <a:lnTo>
                  <a:pt x="26852" y="7071"/>
                </a:lnTo>
                <a:lnTo>
                  <a:pt x="23073" y="2895"/>
                </a:lnTo>
                <a:lnTo>
                  <a:pt x="19171" y="1463"/>
                </a:lnTo>
                <a:lnTo>
                  <a:pt x="13380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6401109" y="339715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375"/>
                </a:moveTo>
                <a:lnTo>
                  <a:pt x="3727" y="2914"/>
                </a:lnTo>
                <a:lnTo>
                  <a:pt x="7631" y="1444"/>
                </a:lnTo>
                <a:lnTo>
                  <a:pt x="13363" y="0"/>
                </a:lnTo>
                <a:lnTo>
                  <a:pt x="19200" y="1444"/>
                </a:lnTo>
                <a:lnTo>
                  <a:pt x="23069" y="2914"/>
                </a:lnTo>
                <a:lnTo>
                  <a:pt x="26867" y="7093"/>
                </a:lnTo>
                <a:lnTo>
                  <a:pt x="28836" y="11375"/>
                </a:lnTo>
                <a:lnTo>
                  <a:pt x="26867" y="15682"/>
                </a:lnTo>
                <a:lnTo>
                  <a:pt x="23069" y="18442"/>
                </a:lnTo>
                <a:lnTo>
                  <a:pt x="19200" y="19861"/>
                </a:lnTo>
                <a:lnTo>
                  <a:pt x="13363" y="21305"/>
                </a:lnTo>
                <a:lnTo>
                  <a:pt x="7631" y="19861"/>
                </a:lnTo>
                <a:lnTo>
                  <a:pt x="3727" y="18442"/>
                </a:lnTo>
                <a:lnTo>
                  <a:pt x="1828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6622846" y="365214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472" y="0"/>
                </a:moveTo>
                <a:lnTo>
                  <a:pt x="7772" y="1310"/>
                </a:lnTo>
                <a:lnTo>
                  <a:pt x="3901" y="2743"/>
                </a:lnTo>
                <a:lnTo>
                  <a:pt x="1920" y="5608"/>
                </a:lnTo>
                <a:lnTo>
                  <a:pt x="0" y="9814"/>
                </a:lnTo>
                <a:lnTo>
                  <a:pt x="1920" y="14112"/>
                </a:lnTo>
                <a:lnTo>
                  <a:pt x="3901" y="16977"/>
                </a:lnTo>
                <a:lnTo>
                  <a:pt x="7772" y="18287"/>
                </a:lnTo>
                <a:lnTo>
                  <a:pt x="13472" y="19751"/>
                </a:lnTo>
                <a:lnTo>
                  <a:pt x="19354" y="18287"/>
                </a:lnTo>
                <a:lnTo>
                  <a:pt x="23134" y="16977"/>
                </a:lnTo>
                <a:lnTo>
                  <a:pt x="27005" y="14112"/>
                </a:lnTo>
                <a:lnTo>
                  <a:pt x="28925" y="9814"/>
                </a:lnTo>
                <a:lnTo>
                  <a:pt x="27005" y="5608"/>
                </a:lnTo>
                <a:lnTo>
                  <a:pt x="23134" y="2743"/>
                </a:lnTo>
                <a:lnTo>
                  <a:pt x="19354" y="1310"/>
                </a:lnTo>
                <a:lnTo>
                  <a:pt x="1347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9" name="object 389"/>
          <p:cNvSpPr/>
          <p:nvPr/>
        </p:nvSpPr>
        <p:spPr>
          <a:xfrm>
            <a:off x="6622833" y="365214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801"/>
                </a:moveTo>
                <a:lnTo>
                  <a:pt x="1934" y="5623"/>
                </a:lnTo>
                <a:lnTo>
                  <a:pt x="3903" y="2734"/>
                </a:lnTo>
                <a:lnTo>
                  <a:pt x="7806" y="1315"/>
                </a:lnTo>
                <a:lnTo>
                  <a:pt x="13503" y="0"/>
                </a:lnTo>
                <a:lnTo>
                  <a:pt x="19376" y="1315"/>
                </a:lnTo>
                <a:lnTo>
                  <a:pt x="23139" y="2734"/>
                </a:lnTo>
                <a:lnTo>
                  <a:pt x="27042" y="5623"/>
                </a:lnTo>
                <a:lnTo>
                  <a:pt x="28977" y="9801"/>
                </a:lnTo>
                <a:lnTo>
                  <a:pt x="27042" y="14109"/>
                </a:lnTo>
                <a:lnTo>
                  <a:pt x="23139" y="16972"/>
                </a:lnTo>
                <a:lnTo>
                  <a:pt x="19376" y="18287"/>
                </a:lnTo>
                <a:lnTo>
                  <a:pt x="13503" y="19732"/>
                </a:lnTo>
                <a:lnTo>
                  <a:pt x="7806" y="18287"/>
                </a:lnTo>
                <a:lnTo>
                  <a:pt x="3903" y="16972"/>
                </a:lnTo>
                <a:lnTo>
                  <a:pt x="1934" y="14109"/>
                </a:lnTo>
                <a:lnTo>
                  <a:pt x="0" y="980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0" name="object 390"/>
          <p:cNvSpPr/>
          <p:nvPr/>
        </p:nvSpPr>
        <p:spPr>
          <a:xfrm>
            <a:off x="8096584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11673" y="0"/>
                </a:lnTo>
                <a:lnTo>
                  <a:pt x="5821" y="1405"/>
                </a:lnTo>
                <a:lnTo>
                  <a:pt x="3901" y="4178"/>
                </a:lnTo>
                <a:lnTo>
                  <a:pt x="0" y="7037"/>
                </a:lnTo>
                <a:lnTo>
                  <a:pt x="0" y="11253"/>
                </a:lnTo>
                <a:lnTo>
                  <a:pt x="1920" y="15514"/>
                </a:lnTo>
                <a:lnTo>
                  <a:pt x="5821" y="18406"/>
                </a:lnTo>
                <a:lnTo>
                  <a:pt x="9692" y="19741"/>
                </a:lnTo>
                <a:lnTo>
                  <a:pt x="15453" y="21180"/>
                </a:lnTo>
                <a:lnTo>
                  <a:pt x="21275" y="19741"/>
                </a:lnTo>
                <a:lnTo>
                  <a:pt x="25054" y="18406"/>
                </a:lnTo>
                <a:lnTo>
                  <a:pt x="27035" y="15514"/>
                </a:lnTo>
                <a:lnTo>
                  <a:pt x="28955" y="11253"/>
                </a:lnTo>
                <a:lnTo>
                  <a:pt x="25054" y="2727"/>
                </a:lnTo>
                <a:lnTo>
                  <a:pt x="2127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1" name="object 391"/>
          <p:cNvSpPr/>
          <p:nvPr/>
        </p:nvSpPr>
        <p:spPr>
          <a:xfrm>
            <a:off x="8096583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51"/>
                </a:moveTo>
                <a:lnTo>
                  <a:pt x="0" y="7036"/>
                </a:lnTo>
                <a:lnTo>
                  <a:pt x="3903" y="4181"/>
                </a:lnTo>
                <a:lnTo>
                  <a:pt x="5837" y="1405"/>
                </a:lnTo>
                <a:lnTo>
                  <a:pt x="11675" y="0"/>
                </a:lnTo>
                <a:lnTo>
                  <a:pt x="15473" y="0"/>
                </a:lnTo>
                <a:lnTo>
                  <a:pt x="21275" y="1405"/>
                </a:lnTo>
                <a:lnTo>
                  <a:pt x="25073" y="2726"/>
                </a:lnTo>
                <a:lnTo>
                  <a:pt x="28941" y="11251"/>
                </a:lnTo>
                <a:lnTo>
                  <a:pt x="27042" y="15514"/>
                </a:lnTo>
                <a:lnTo>
                  <a:pt x="25073" y="18408"/>
                </a:lnTo>
                <a:lnTo>
                  <a:pt x="21275" y="19742"/>
                </a:lnTo>
                <a:lnTo>
                  <a:pt x="15473" y="21181"/>
                </a:lnTo>
                <a:lnTo>
                  <a:pt x="9705" y="19742"/>
                </a:lnTo>
                <a:lnTo>
                  <a:pt x="5837" y="18408"/>
                </a:lnTo>
                <a:lnTo>
                  <a:pt x="1934" y="15514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2" name="object 392"/>
          <p:cNvSpPr/>
          <p:nvPr/>
        </p:nvSpPr>
        <p:spPr>
          <a:xfrm>
            <a:off x="6487126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3" name="object 393"/>
          <p:cNvSpPr/>
          <p:nvPr/>
        </p:nvSpPr>
        <p:spPr>
          <a:xfrm>
            <a:off x="6492858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38" y="1444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4" name="object 394"/>
          <p:cNvSpPr/>
          <p:nvPr/>
        </p:nvSpPr>
        <p:spPr>
          <a:xfrm>
            <a:off x="6496797" y="3675285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255"/>
                </a:lnTo>
              </a:path>
            </a:pathLst>
          </a:custGeom>
          <a:ln w="322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5" name="object 395"/>
          <p:cNvSpPr/>
          <p:nvPr/>
        </p:nvSpPr>
        <p:spPr>
          <a:xfrm>
            <a:off x="6500665" y="367954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6" name="object 396"/>
          <p:cNvSpPr/>
          <p:nvPr/>
        </p:nvSpPr>
        <p:spPr>
          <a:xfrm>
            <a:off x="6500665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7" name="object 397"/>
          <p:cNvSpPr/>
          <p:nvPr/>
        </p:nvSpPr>
        <p:spPr>
          <a:xfrm>
            <a:off x="6496797" y="368807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59"/>
                </a:lnTo>
              </a:path>
            </a:pathLst>
          </a:custGeom>
          <a:ln w="343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8" name="object 398"/>
          <p:cNvSpPr/>
          <p:nvPr/>
        </p:nvSpPr>
        <p:spPr>
          <a:xfrm>
            <a:off x="6492858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0"/>
                </a:moveTo>
                <a:lnTo>
                  <a:pt x="0" y="141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9" name="object 399"/>
          <p:cNvSpPr/>
          <p:nvPr/>
        </p:nvSpPr>
        <p:spPr>
          <a:xfrm>
            <a:off x="6487126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0" name="object 400"/>
          <p:cNvSpPr/>
          <p:nvPr/>
        </p:nvSpPr>
        <p:spPr>
          <a:xfrm>
            <a:off x="6481324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1" name="object 401"/>
          <p:cNvSpPr/>
          <p:nvPr/>
        </p:nvSpPr>
        <p:spPr>
          <a:xfrm>
            <a:off x="6477385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18"/>
                </a:moveTo>
                <a:lnTo>
                  <a:pt x="0" y="0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2" name="object 402"/>
          <p:cNvSpPr/>
          <p:nvPr/>
        </p:nvSpPr>
        <p:spPr>
          <a:xfrm>
            <a:off x="6475486" y="368807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3" name="object 403"/>
          <p:cNvSpPr/>
          <p:nvPr/>
        </p:nvSpPr>
        <p:spPr>
          <a:xfrm>
            <a:off x="6473657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4" name="object 404"/>
          <p:cNvSpPr/>
          <p:nvPr/>
        </p:nvSpPr>
        <p:spPr>
          <a:xfrm>
            <a:off x="6473657" y="3675285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5" name="object 405"/>
          <p:cNvSpPr/>
          <p:nvPr/>
        </p:nvSpPr>
        <p:spPr>
          <a:xfrm>
            <a:off x="6477385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38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6" name="object 406"/>
          <p:cNvSpPr/>
          <p:nvPr/>
        </p:nvSpPr>
        <p:spPr>
          <a:xfrm>
            <a:off x="648132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7" name="object 407"/>
          <p:cNvSpPr/>
          <p:nvPr/>
        </p:nvSpPr>
        <p:spPr>
          <a:xfrm>
            <a:off x="6419607" y="30819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8" name="object 408"/>
          <p:cNvSpPr/>
          <p:nvPr/>
        </p:nvSpPr>
        <p:spPr>
          <a:xfrm>
            <a:off x="6425304" y="308337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9" name="object 409"/>
          <p:cNvSpPr/>
          <p:nvPr/>
        </p:nvSpPr>
        <p:spPr>
          <a:xfrm>
            <a:off x="642920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0" name="object 410"/>
          <p:cNvSpPr/>
          <p:nvPr/>
        </p:nvSpPr>
        <p:spPr>
          <a:xfrm>
            <a:off x="6431176" y="308767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0"/>
                </a:moveTo>
                <a:lnTo>
                  <a:pt x="189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1" name="object 411"/>
          <p:cNvSpPr/>
          <p:nvPr/>
        </p:nvSpPr>
        <p:spPr>
          <a:xfrm>
            <a:off x="6429207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6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2" name="object 412"/>
          <p:cNvSpPr/>
          <p:nvPr/>
        </p:nvSpPr>
        <p:spPr>
          <a:xfrm>
            <a:off x="6425304" y="310036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3" name="object 413"/>
          <p:cNvSpPr/>
          <p:nvPr/>
        </p:nvSpPr>
        <p:spPr>
          <a:xfrm>
            <a:off x="6419607" y="31017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4" name="object 414"/>
          <p:cNvSpPr/>
          <p:nvPr/>
        </p:nvSpPr>
        <p:spPr>
          <a:xfrm>
            <a:off x="6413734" y="31017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5" name="object 415"/>
          <p:cNvSpPr/>
          <p:nvPr/>
        </p:nvSpPr>
        <p:spPr>
          <a:xfrm>
            <a:off x="6410006" y="310036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27" y="1418"/>
                </a:moveTo>
                <a:lnTo>
                  <a:pt x="0" y="0"/>
                </a:lnTo>
              </a:path>
            </a:pathLst>
          </a:custGeom>
          <a:ln w="364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6" name="object 416"/>
          <p:cNvSpPr/>
          <p:nvPr/>
        </p:nvSpPr>
        <p:spPr>
          <a:xfrm>
            <a:off x="6406068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38" y="8460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7" name="object 417"/>
          <p:cNvSpPr/>
          <p:nvPr/>
        </p:nvSpPr>
        <p:spPr>
          <a:xfrm>
            <a:off x="6406068" y="30876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8" name="object 418"/>
          <p:cNvSpPr/>
          <p:nvPr/>
        </p:nvSpPr>
        <p:spPr>
          <a:xfrm>
            <a:off x="640803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9" name="object 419"/>
          <p:cNvSpPr/>
          <p:nvPr/>
        </p:nvSpPr>
        <p:spPr>
          <a:xfrm>
            <a:off x="6410006" y="30833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2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0" name="object 420"/>
          <p:cNvSpPr/>
          <p:nvPr/>
        </p:nvSpPr>
        <p:spPr>
          <a:xfrm>
            <a:off x="6413734" y="3081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872" y="0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1" name="object 421"/>
          <p:cNvSpPr/>
          <p:nvPr/>
        </p:nvSpPr>
        <p:spPr>
          <a:xfrm>
            <a:off x="6330847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2" name="object 422"/>
          <p:cNvSpPr/>
          <p:nvPr/>
        </p:nvSpPr>
        <p:spPr>
          <a:xfrm>
            <a:off x="6336614" y="354497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70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3" name="object 423"/>
          <p:cNvSpPr/>
          <p:nvPr/>
        </p:nvSpPr>
        <p:spPr>
          <a:xfrm>
            <a:off x="6340518" y="35464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868" y="2837"/>
                </a:lnTo>
              </a:path>
            </a:pathLst>
          </a:custGeom>
          <a:ln w="34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4" name="object 424"/>
          <p:cNvSpPr/>
          <p:nvPr/>
        </p:nvSpPr>
        <p:spPr>
          <a:xfrm>
            <a:off x="6344386" y="3549283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5" name="object 425"/>
          <p:cNvSpPr/>
          <p:nvPr/>
        </p:nvSpPr>
        <p:spPr>
          <a:xfrm>
            <a:off x="6344386" y="355346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6" name="object 426"/>
          <p:cNvSpPr/>
          <p:nvPr/>
        </p:nvSpPr>
        <p:spPr>
          <a:xfrm>
            <a:off x="6336614" y="3557769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71" y="0"/>
                </a:moveTo>
                <a:lnTo>
                  <a:pt x="0" y="5623"/>
                </a:lnTo>
              </a:path>
            </a:pathLst>
          </a:custGeom>
          <a:ln w="342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7" name="object 427"/>
          <p:cNvSpPr/>
          <p:nvPr/>
        </p:nvSpPr>
        <p:spPr>
          <a:xfrm>
            <a:off x="6330847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8" name="object 428"/>
          <p:cNvSpPr/>
          <p:nvPr/>
        </p:nvSpPr>
        <p:spPr>
          <a:xfrm>
            <a:off x="6325045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9" name="object 429"/>
          <p:cNvSpPr/>
          <p:nvPr/>
        </p:nvSpPr>
        <p:spPr>
          <a:xfrm>
            <a:off x="6321247" y="3560529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863"/>
                </a:moveTo>
                <a:lnTo>
                  <a:pt x="0" y="0"/>
                </a:lnTo>
              </a:path>
            </a:pathLst>
          </a:custGeom>
          <a:ln w="340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0" name="object 430"/>
          <p:cNvSpPr/>
          <p:nvPr/>
        </p:nvSpPr>
        <p:spPr>
          <a:xfrm>
            <a:off x="6319277" y="355776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1" name="object 431"/>
          <p:cNvSpPr/>
          <p:nvPr/>
        </p:nvSpPr>
        <p:spPr>
          <a:xfrm>
            <a:off x="6317378" y="355346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2" name="object 432"/>
          <p:cNvSpPr/>
          <p:nvPr/>
        </p:nvSpPr>
        <p:spPr>
          <a:xfrm>
            <a:off x="6317378" y="354928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3" name="object 433"/>
          <p:cNvSpPr/>
          <p:nvPr/>
        </p:nvSpPr>
        <p:spPr>
          <a:xfrm>
            <a:off x="6319277" y="354644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3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4" name="object 434"/>
          <p:cNvSpPr/>
          <p:nvPr/>
        </p:nvSpPr>
        <p:spPr>
          <a:xfrm>
            <a:off x="6321247" y="3544975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470"/>
                </a:moveTo>
                <a:lnTo>
                  <a:pt x="379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5" name="object 435"/>
          <p:cNvSpPr/>
          <p:nvPr/>
        </p:nvSpPr>
        <p:spPr>
          <a:xfrm>
            <a:off x="6325045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6" name="object 436"/>
          <p:cNvSpPr/>
          <p:nvPr/>
        </p:nvSpPr>
        <p:spPr>
          <a:xfrm>
            <a:off x="7470869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7" name="object 437"/>
          <p:cNvSpPr/>
          <p:nvPr/>
        </p:nvSpPr>
        <p:spPr>
          <a:xfrm>
            <a:off x="7476636" y="66771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9"/>
                </a:lnTo>
              </a:path>
            </a:pathLst>
          </a:custGeom>
          <a:ln w="34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8" name="object 438"/>
          <p:cNvSpPr/>
          <p:nvPr/>
        </p:nvSpPr>
        <p:spPr>
          <a:xfrm>
            <a:off x="7480540" y="668003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6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9" name="object 439"/>
          <p:cNvSpPr/>
          <p:nvPr/>
        </p:nvSpPr>
        <p:spPr>
          <a:xfrm>
            <a:off x="7482474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0" name="object 440"/>
          <p:cNvSpPr/>
          <p:nvPr/>
        </p:nvSpPr>
        <p:spPr>
          <a:xfrm>
            <a:off x="7482474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0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1" name="object 441"/>
          <p:cNvSpPr/>
          <p:nvPr/>
        </p:nvSpPr>
        <p:spPr>
          <a:xfrm>
            <a:off x="7480540" y="669130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69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2" name="object 442"/>
          <p:cNvSpPr/>
          <p:nvPr/>
        </p:nvSpPr>
        <p:spPr>
          <a:xfrm>
            <a:off x="7476636" y="669417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28"/>
                </a:lnTo>
              </a:path>
            </a:pathLst>
          </a:custGeom>
          <a:ln w="365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3" name="object 443"/>
          <p:cNvSpPr/>
          <p:nvPr/>
        </p:nvSpPr>
        <p:spPr>
          <a:xfrm>
            <a:off x="7470869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4" name="object 444"/>
          <p:cNvSpPr/>
          <p:nvPr/>
        </p:nvSpPr>
        <p:spPr>
          <a:xfrm>
            <a:off x="7465066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5" name="object 445"/>
          <p:cNvSpPr/>
          <p:nvPr/>
        </p:nvSpPr>
        <p:spPr>
          <a:xfrm>
            <a:off x="7461304" y="6694170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28"/>
                </a:moveTo>
                <a:lnTo>
                  <a:pt x="0" y="0"/>
                </a:lnTo>
              </a:path>
            </a:pathLst>
          </a:custGeom>
          <a:ln w="364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6" name="object 446"/>
          <p:cNvSpPr/>
          <p:nvPr/>
        </p:nvSpPr>
        <p:spPr>
          <a:xfrm>
            <a:off x="7457400" y="669130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9"/>
                </a:moveTo>
                <a:lnTo>
                  <a:pt x="0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7" name="object 447"/>
          <p:cNvSpPr/>
          <p:nvPr/>
        </p:nvSpPr>
        <p:spPr>
          <a:xfrm>
            <a:off x="7455430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0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8" name="object 448"/>
          <p:cNvSpPr/>
          <p:nvPr/>
        </p:nvSpPr>
        <p:spPr>
          <a:xfrm>
            <a:off x="7455430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9" name="object 449"/>
          <p:cNvSpPr/>
          <p:nvPr/>
        </p:nvSpPr>
        <p:spPr>
          <a:xfrm>
            <a:off x="7457400" y="6677167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5">
                <a:moveTo>
                  <a:pt x="0" y="5631"/>
                </a:moveTo>
                <a:lnTo>
                  <a:pt x="7666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0" name="object 450"/>
          <p:cNvSpPr/>
          <p:nvPr/>
        </p:nvSpPr>
        <p:spPr>
          <a:xfrm>
            <a:off x="7465066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1" name="object 451"/>
          <p:cNvSpPr/>
          <p:nvPr/>
        </p:nvSpPr>
        <p:spPr>
          <a:xfrm>
            <a:off x="6521836" y="320937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0" y="0"/>
                </a:moveTo>
                <a:lnTo>
                  <a:pt x="5696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2" name="object 452"/>
          <p:cNvSpPr/>
          <p:nvPr/>
        </p:nvSpPr>
        <p:spPr>
          <a:xfrm>
            <a:off x="6527532" y="32108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3" name="object 453"/>
          <p:cNvSpPr/>
          <p:nvPr/>
        </p:nvSpPr>
        <p:spPr>
          <a:xfrm>
            <a:off x="653143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4" name="object 454"/>
          <p:cNvSpPr/>
          <p:nvPr/>
        </p:nvSpPr>
        <p:spPr>
          <a:xfrm>
            <a:off x="6533405" y="32150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5" name="object 455"/>
          <p:cNvSpPr/>
          <p:nvPr/>
        </p:nvSpPr>
        <p:spPr>
          <a:xfrm>
            <a:off x="6533405" y="321930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6" name="object 456"/>
          <p:cNvSpPr/>
          <p:nvPr/>
        </p:nvSpPr>
        <p:spPr>
          <a:xfrm>
            <a:off x="653143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7" name="object 457"/>
          <p:cNvSpPr/>
          <p:nvPr/>
        </p:nvSpPr>
        <p:spPr>
          <a:xfrm>
            <a:off x="6527532" y="32263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8" name="object 458"/>
          <p:cNvSpPr/>
          <p:nvPr/>
        </p:nvSpPr>
        <p:spPr>
          <a:xfrm>
            <a:off x="6521836" y="322923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5696" y="0"/>
                </a:moveTo>
                <a:lnTo>
                  <a:pt x="0" y="141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9" name="object 459"/>
          <p:cNvSpPr/>
          <p:nvPr/>
        </p:nvSpPr>
        <p:spPr>
          <a:xfrm>
            <a:off x="6515962" y="322923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18"/>
                </a:moveTo>
                <a:lnTo>
                  <a:pt x="0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0" name="object 460"/>
          <p:cNvSpPr/>
          <p:nvPr/>
        </p:nvSpPr>
        <p:spPr>
          <a:xfrm>
            <a:off x="6510266" y="3226397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5696" y="2837"/>
                </a:moveTo>
                <a:lnTo>
                  <a:pt x="0" y="0"/>
                </a:lnTo>
              </a:path>
            </a:pathLst>
          </a:custGeom>
          <a:ln w="35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1" name="object 461"/>
          <p:cNvSpPr/>
          <p:nvPr/>
        </p:nvSpPr>
        <p:spPr>
          <a:xfrm>
            <a:off x="650829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2" name="object 462"/>
          <p:cNvSpPr/>
          <p:nvPr/>
        </p:nvSpPr>
        <p:spPr>
          <a:xfrm>
            <a:off x="6506397" y="32193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3" name="object 463"/>
          <p:cNvSpPr/>
          <p:nvPr/>
        </p:nvSpPr>
        <p:spPr>
          <a:xfrm>
            <a:off x="6506397" y="321509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4204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4" name="object 464"/>
          <p:cNvSpPr/>
          <p:nvPr/>
        </p:nvSpPr>
        <p:spPr>
          <a:xfrm>
            <a:off x="650829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5" name="object 465"/>
          <p:cNvSpPr/>
          <p:nvPr/>
        </p:nvSpPr>
        <p:spPr>
          <a:xfrm>
            <a:off x="6510266" y="3209373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63"/>
                </a:moveTo>
                <a:lnTo>
                  <a:pt x="11569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6" name="object 466"/>
          <p:cNvSpPr/>
          <p:nvPr/>
        </p:nvSpPr>
        <p:spPr>
          <a:xfrm>
            <a:off x="6496797" y="363424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7" name="object 467"/>
          <p:cNvSpPr/>
          <p:nvPr/>
        </p:nvSpPr>
        <p:spPr>
          <a:xfrm>
            <a:off x="6502494" y="36356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8" name="object 468"/>
          <p:cNvSpPr/>
          <p:nvPr/>
        </p:nvSpPr>
        <p:spPr>
          <a:xfrm>
            <a:off x="6506397" y="36370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9" name="object 469"/>
          <p:cNvSpPr/>
          <p:nvPr/>
        </p:nvSpPr>
        <p:spPr>
          <a:xfrm>
            <a:off x="6508296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0" name="object 470"/>
          <p:cNvSpPr/>
          <p:nvPr/>
        </p:nvSpPr>
        <p:spPr>
          <a:xfrm>
            <a:off x="6508296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1" name="object 471"/>
          <p:cNvSpPr/>
          <p:nvPr/>
        </p:nvSpPr>
        <p:spPr>
          <a:xfrm>
            <a:off x="6506397" y="364835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2" name="object 472"/>
          <p:cNvSpPr/>
          <p:nvPr/>
        </p:nvSpPr>
        <p:spPr>
          <a:xfrm>
            <a:off x="6502494" y="365122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3" name="object 473"/>
          <p:cNvSpPr/>
          <p:nvPr/>
        </p:nvSpPr>
        <p:spPr>
          <a:xfrm>
            <a:off x="6496797" y="365263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4" name="object 474"/>
          <p:cNvSpPr/>
          <p:nvPr/>
        </p:nvSpPr>
        <p:spPr>
          <a:xfrm>
            <a:off x="6485227" y="365122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69" y="2888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5" name="object 475"/>
          <p:cNvSpPr/>
          <p:nvPr/>
        </p:nvSpPr>
        <p:spPr>
          <a:xfrm>
            <a:off x="6483258" y="364835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6" name="object 476"/>
          <p:cNvSpPr/>
          <p:nvPr/>
        </p:nvSpPr>
        <p:spPr>
          <a:xfrm>
            <a:off x="6481324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7" name="object 477"/>
          <p:cNvSpPr/>
          <p:nvPr/>
        </p:nvSpPr>
        <p:spPr>
          <a:xfrm>
            <a:off x="6481324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30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8" name="object 478"/>
          <p:cNvSpPr/>
          <p:nvPr/>
        </p:nvSpPr>
        <p:spPr>
          <a:xfrm>
            <a:off x="6483258" y="36370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8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9" name="object 479"/>
          <p:cNvSpPr/>
          <p:nvPr/>
        </p:nvSpPr>
        <p:spPr>
          <a:xfrm>
            <a:off x="6485227" y="36342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0" name="object 480"/>
          <p:cNvSpPr/>
          <p:nvPr/>
        </p:nvSpPr>
        <p:spPr>
          <a:xfrm>
            <a:off x="7320463" y="641096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1" name="object 481"/>
          <p:cNvSpPr/>
          <p:nvPr/>
        </p:nvSpPr>
        <p:spPr>
          <a:xfrm>
            <a:off x="7326159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73" y="142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2" name="object 482"/>
          <p:cNvSpPr/>
          <p:nvPr/>
        </p:nvSpPr>
        <p:spPr>
          <a:xfrm>
            <a:off x="7330133" y="6413826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7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3" name="object 483"/>
          <p:cNvSpPr/>
          <p:nvPr/>
        </p:nvSpPr>
        <p:spPr>
          <a:xfrm>
            <a:off x="7332032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4" name="object 484"/>
          <p:cNvSpPr/>
          <p:nvPr/>
        </p:nvSpPr>
        <p:spPr>
          <a:xfrm>
            <a:off x="7332032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5" name="object 485"/>
          <p:cNvSpPr/>
          <p:nvPr/>
        </p:nvSpPr>
        <p:spPr>
          <a:xfrm>
            <a:off x="7330133" y="642508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6" name="object 486"/>
          <p:cNvSpPr/>
          <p:nvPr/>
        </p:nvSpPr>
        <p:spPr>
          <a:xfrm>
            <a:off x="7326159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0"/>
                </a:moveTo>
                <a:lnTo>
                  <a:pt x="0" y="1441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7" name="object 487"/>
          <p:cNvSpPr/>
          <p:nvPr/>
        </p:nvSpPr>
        <p:spPr>
          <a:xfrm>
            <a:off x="7320463" y="64293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8" name="object 488"/>
          <p:cNvSpPr/>
          <p:nvPr/>
        </p:nvSpPr>
        <p:spPr>
          <a:xfrm>
            <a:off x="7314660" y="64293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9" name="object 489"/>
          <p:cNvSpPr/>
          <p:nvPr/>
        </p:nvSpPr>
        <p:spPr>
          <a:xfrm>
            <a:off x="7310721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41"/>
                </a:moveTo>
                <a:lnTo>
                  <a:pt x="0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0" name="object 490"/>
          <p:cNvSpPr/>
          <p:nvPr/>
        </p:nvSpPr>
        <p:spPr>
          <a:xfrm>
            <a:off x="7306994" y="6425088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27" y="2857"/>
                </a:moveTo>
                <a:lnTo>
                  <a:pt x="0" y="0"/>
                </a:lnTo>
              </a:path>
            </a:pathLst>
          </a:custGeom>
          <a:ln w="340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1" name="object 491"/>
          <p:cNvSpPr/>
          <p:nvPr/>
        </p:nvSpPr>
        <p:spPr>
          <a:xfrm>
            <a:off x="7304989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200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2" name="object 492"/>
          <p:cNvSpPr/>
          <p:nvPr/>
        </p:nvSpPr>
        <p:spPr>
          <a:xfrm>
            <a:off x="7304989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3" name="object 493"/>
          <p:cNvSpPr/>
          <p:nvPr/>
        </p:nvSpPr>
        <p:spPr>
          <a:xfrm>
            <a:off x="7306994" y="641382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72"/>
                </a:moveTo>
                <a:lnTo>
                  <a:pt x="3727" y="0"/>
                </a:lnTo>
              </a:path>
            </a:pathLst>
          </a:custGeom>
          <a:ln w="34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4" name="object 494"/>
          <p:cNvSpPr/>
          <p:nvPr/>
        </p:nvSpPr>
        <p:spPr>
          <a:xfrm>
            <a:off x="7310721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38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5" name="object 495"/>
          <p:cNvSpPr/>
          <p:nvPr/>
        </p:nvSpPr>
        <p:spPr>
          <a:xfrm>
            <a:off x="7314660" y="641096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6" name="object 496"/>
          <p:cNvSpPr/>
          <p:nvPr/>
        </p:nvSpPr>
        <p:spPr>
          <a:xfrm>
            <a:off x="6579613" y="35153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92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7" name="object 497"/>
          <p:cNvSpPr/>
          <p:nvPr/>
        </p:nvSpPr>
        <p:spPr>
          <a:xfrm>
            <a:off x="6585486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367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8" name="object 498"/>
          <p:cNvSpPr/>
          <p:nvPr/>
        </p:nvSpPr>
        <p:spPr>
          <a:xfrm>
            <a:off x="6589390" y="3518073"/>
            <a:ext cx="3810" cy="4445"/>
          </a:xfrm>
          <a:custGeom>
            <a:avLst/>
            <a:gdLst/>
            <a:ahLst/>
            <a:cxnLst/>
            <a:rect l="l" t="t" r="r" b="b"/>
            <a:pathLst>
              <a:path w="3809" h="4445">
                <a:moveTo>
                  <a:pt x="0" y="0"/>
                </a:moveTo>
                <a:lnTo>
                  <a:pt x="3762" y="4281"/>
                </a:lnTo>
              </a:path>
            </a:pathLst>
          </a:custGeom>
          <a:ln w="320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9" name="object 499"/>
          <p:cNvSpPr/>
          <p:nvPr/>
        </p:nvSpPr>
        <p:spPr>
          <a:xfrm>
            <a:off x="6593153" y="352235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0" name="object 500"/>
          <p:cNvSpPr/>
          <p:nvPr/>
        </p:nvSpPr>
        <p:spPr>
          <a:xfrm>
            <a:off x="6593153" y="35265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1" name="object 501"/>
          <p:cNvSpPr/>
          <p:nvPr/>
        </p:nvSpPr>
        <p:spPr>
          <a:xfrm>
            <a:off x="6589390" y="353086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62" y="0"/>
                </a:moveTo>
                <a:lnTo>
                  <a:pt x="0" y="2863"/>
                </a:lnTo>
              </a:path>
            </a:pathLst>
          </a:custGeom>
          <a:ln w="340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2" name="object 502"/>
          <p:cNvSpPr/>
          <p:nvPr/>
        </p:nvSpPr>
        <p:spPr>
          <a:xfrm>
            <a:off x="6585486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15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3" name="object 503"/>
          <p:cNvSpPr/>
          <p:nvPr/>
        </p:nvSpPr>
        <p:spPr>
          <a:xfrm>
            <a:off x="6579613" y="35350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7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4" name="object 504"/>
          <p:cNvSpPr/>
          <p:nvPr/>
        </p:nvSpPr>
        <p:spPr>
          <a:xfrm>
            <a:off x="6573917" y="353504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70"/>
                </a:moveTo>
                <a:lnTo>
                  <a:pt x="0" y="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5" name="object 505"/>
          <p:cNvSpPr/>
          <p:nvPr/>
        </p:nvSpPr>
        <p:spPr>
          <a:xfrm>
            <a:off x="6570013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15"/>
                </a:moveTo>
                <a:lnTo>
                  <a:pt x="0" y="0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6" name="object 506"/>
          <p:cNvSpPr/>
          <p:nvPr/>
        </p:nvSpPr>
        <p:spPr>
          <a:xfrm>
            <a:off x="6568044" y="353086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7" name="object 507"/>
          <p:cNvSpPr/>
          <p:nvPr/>
        </p:nvSpPr>
        <p:spPr>
          <a:xfrm>
            <a:off x="6566144" y="352655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8" name="object 508"/>
          <p:cNvSpPr/>
          <p:nvPr/>
        </p:nvSpPr>
        <p:spPr>
          <a:xfrm>
            <a:off x="6566144" y="3518073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86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9" name="object 509"/>
          <p:cNvSpPr/>
          <p:nvPr/>
        </p:nvSpPr>
        <p:spPr>
          <a:xfrm>
            <a:off x="6570013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67"/>
                </a:moveTo>
                <a:lnTo>
                  <a:pt x="3903" y="0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0" name="object 510"/>
          <p:cNvSpPr/>
          <p:nvPr/>
        </p:nvSpPr>
        <p:spPr>
          <a:xfrm>
            <a:off x="6573917" y="351531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92"/>
                </a:moveTo>
                <a:lnTo>
                  <a:pt x="5696" y="0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1" name="object 511"/>
          <p:cNvSpPr/>
          <p:nvPr/>
        </p:nvSpPr>
        <p:spPr>
          <a:xfrm>
            <a:off x="6411835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92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2" name="object 512"/>
          <p:cNvSpPr/>
          <p:nvPr/>
        </p:nvSpPr>
        <p:spPr>
          <a:xfrm>
            <a:off x="6417638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3" name="object 513"/>
          <p:cNvSpPr/>
          <p:nvPr/>
        </p:nvSpPr>
        <p:spPr>
          <a:xfrm>
            <a:off x="6421541" y="3402001"/>
            <a:ext cx="3810" cy="4445"/>
          </a:xfrm>
          <a:custGeom>
            <a:avLst/>
            <a:gdLst/>
            <a:ahLst/>
            <a:cxnLst/>
            <a:rect l="l" t="t" r="r" b="b"/>
            <a:pathLst>
              <a:path w="3810" h="4445">
                <a:moveTo>
                  <a:pt x="0" y="0"/>
                </a:moveTo>
                <a:lnTo>
                  <a:pt x="3762" y="4178"/>
                </a:lnTo>
              </a:path>
            </a:pathLst>
          </a:custGeom>
          <a:ln w="32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4" name="object 514"/>
          <p:cNvSpPr/>
          <p:nvPr/>
        </p:nvSpPr>
        <p:spPr>
          <a:xfrm>
            <a:off x="6425304" y="340618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5" name="object 515"/>
          <p:cNvSpPr/>
          <p:nvPr/>
        </p:nvSpPr>
        <p:spPr>
          <a:xfrm>
            <a:off x="6425304" y="341048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6" name="object 516"/>
          <p:cNvSpPr/>
          <p:nvPr/>
        </p:nvSpPr>
        <p:spPr>
          <a:xfrm>
            <a:off x="6421541" y="3414795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62" y="0"/>
                </a:moveTo>
                <a:lnTo>
                  <a:pt x="0" y="2785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7" name="object 517"/>
          <p:cNvSpPr/>
          <p:nvPr/>
        </p:nvSpPr>
        <p:spPr>
          <a:xfrm>
            <a:off x="6417638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8" name="object 518"/>
          <p:cNvSpPr/>
          <p:nvPr/>
        </p:nvSpPr>
        <p:spPr>
          <a:xfrm>
            <a:off x="6411835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9" name="object 519"/>
          <p:cNvSpPr/>
          <p:nvPr/>
        </p:nvSpPr>
        <p:spPr>
          <a:xfrm>
            <a:off x="6406068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4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0" name="object 520"/>
          <p:cNvSpPr/>
          <p:nvPr/>
        </p:nvSpPr>
        <p:spPr>
          <a:xfrm>
            <a:off x="6402164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1" name="object 521"/>
          <p:cNvSpPr/>
          <p:nvPr/>
        </p:nvSpPr>
        <p:spPr>
          <a:xfrm>
            <a:off x="6400265" y="341479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2" name="object 522"/>
          <p:cNvSpPr/>
          <p:nvPr/>
        </p:nvSpPr>
        <p:spPr>
          <a:xfrm>
            <a:off x="6398437" y="341048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3" name="object 523"/>
          <p:cNvSpPr/>
          <p:nvPr/>
        </p:nvSpPr>
        <p:spPr>
          <a:xfrm>
            <a:off x="6398437" y="3402001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4" name="object 524"/>
          <p:cNvSpPr/>
          <p:nvPr/>
        </p:nvSpPr>
        <p:spPr>
          <a:xfrm>
            <a:off x="6402164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5" name="object 525"/>
          <p:cNvSpPr/>
          <p:nvPr/>
        </p:nvSpPr>
        <p:spPr>
          <a:xfrm>
            <a:off x="6406068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6" name="object 526"/>
          <p:cNvSpPr/>
          <p:nvPr/>
        </p:nvSpPr>
        <p:spPr>
          <a:xfrm>
            <a:off x="6633664" y="365410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15"/>
                </a:lnTo>
              </a:path>
            </a:pathLst>
          </a:custGeom>
          <a:ln w="372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7" name="object 527"/>
          <p:cNvSpPr/>
          <p:nvPr/>
        </p:nvSpPr>
        <p:spPr>
          <a:xfrm>
            <a:off x="6639537" y="365542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18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8" name="object 528"/>
          <p:cNvSpPr/>
          <p:nvPr/>
        </p:nvSpPr>
        <p:spPr>
          <a:xfrm>
            <a:off x="6643299" y="36568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88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9" name="object 529"/>
          <p:cNvSpPr/>
          <p:nvPr/>
        </p:nvSpPr>
        <p:spPr>
          <a:xfrm>
            <a:off x="6647203" y="36597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0" name="object 530"/>
          <p:cNvSpPr/>
          <p:nvPr/>
        </p:nvSpPr>
        <p:spPr>
          <a:xfrm>
            <a:off x="6647203" y="36639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1" name="object 531"/>
          <p:cNvSpPr/>
          <p:nvPr/>
        </p:nvSpPr>
        <p:spPr>
          <a:xfrm>
            <a:off x="6643299" y="366821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2" name="object 532"/>
          <p:cNvSpPr/>
          <p:nvPr/>
        </p:nvSpPr>
        <p:spPr>
          <a:xfrm>
            <a:off x="6639537" y="36710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41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3" name="object 533"/>
          <p:cNvSpPr/>
          <p:nvPr/>
        </p:nvSpPr>
        <p:spPr>
          <a:xfrm>
            <a:off x="663366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44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4" name="object 534"/>
          <p:cNvSpPr/>
          <p:nvPr/>
        </p:nvSpPr>
        <p:spPr>
          <a:xfrm>
            <a:off x="6627967" y="36723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44"/>
                </a:moveTo>
                <a:lnTo>
                  <a:pt x="0" y="0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5" name="object 535"/>
          <p:cNvSpPr/>
          <p:nvPr/>
        </p:nvSpPr>
        <p:spPr>
          <a:xfrm>
            <a:off x="6624063" y="367105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41"/>
                </a:moveTo>
                <a:lnTo>
                  <a:pt x="0" y="0"/>
                </a:lnTo>
              </a:path>
            </a:pathLst>
          </a:custGeom>
          <a:ln w="366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6" name="object 536"/>
          <p:cNvSpPr/>
          <p:nvPr/>
        </p:nvSpPr>
        <p:spPr>
          <a:xfrm>
            <a:off x="6622095" y="366821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7" name="object 537"/>
          <p:cNvSpPr/>
          <p:nvPr/>
        </p:nvSpPr>
        <p:spPr>
          <a:xfrm>
            <a:off x="6620195" y="366391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8" name="object 538"/>
          <p:cNvSpPr/>
          <p:nvPr/>
        </p:nvSpPr>
        <p:spPr>
          <a:xfrm>
            <a:off x="6620195" y="365973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9" name="object 539"/>
          <p:cNvSpPr/>
          <p:nvPr/>
        </p:nvSpPr>
        <p:spPr>
          <a:xfrm>
            <a:off x="6622095" y="365684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8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0" name="object 540"/>
          <p:cNvSpPr/>
          <p:nvPr/>
        </p:nvSpPr>
        <p:spPr>
          <a:xfrm>
            <a:off x="6624063" y="36554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03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1" name="object 541"/>
          <p:cNvSpPr/>
          <p:nvPr/>
        </p:nvSpPr>
        <p:spPr>
          <a:xfrm>
            <a:off x="6627967" y="365410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15"/>
                </a:moveTo>
                <a:lnTo>
                  <a:pt x="5696" y="0"/>
                </a:lnTo>
              </a:path>
            </a:pathLst>
          </a:custGeom>
          <a:ln w="37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2" name="object 542"/>
          <p:cNvSpPr/>
          <p:nvPr/>
        </p:nvSpPr>
        <p:spPr>
          <a:xfrm>
            <a:off x="8109383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5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3" name="object 543"/>
          <p:cNvSpPr/>
          <p:nvPr/>
        </p:nvSpPr>
        <p:spPr>
          <a:xfrm>
            <a:off x="8115220" y="6286393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4" name="object 544"/>
          <p:cNvSpPr/>
          <p:nvPr/>
        </p:nvSpPr>
        <p:spPr>
          <a:xfrm>
            <a:off x="8118984" y="6287726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903" y="852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5" name="object 545"/>
          <p:cNvSpPr/>
          <p:nvPr/>
        </p:nvSpPr>
        <p:spPr>
          <a:xfrm>
            <a:off x="8120953" y="629625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6" name="object 546"/>
          <p:cNvSpPr/>
          <p:nvPr/>
        </p:nvSpPr>
        <p:spPr>
          <a:xfrm>
            <a:off x="8118984" y="630054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7" name="object 547"/>
          <p:cNvSpPr/>
          <p:nvPr/>
        </p:nvSpPr>
        <p:spPr>
          <a:xfrm>
            <a:off x="8115220" y="6303396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8" name="object 548"/>
          <p:cNvSpPr/>
          <p:nvPr/>
        </p:nvSpPr>
        <p:spPr>
          <a:xfrm>
            <a:off x="8109383" y="63047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9" name="object 549"/>
          <p:cNvSpPr/>
          <p:nvPr/>
        </p:nvSpPr>
        <p:spPr>
          <a:xfrm>
            <a:off x="8103686" y="630472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52"/>
                </a:moveTo>
                <a:lnTo>
                  <a:pt x="0" y="0"/>
                </a:lnTo>
              </a:path>
            </a:pathLst>
          </a:custGeom>
          <a:ln w="371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0" name="object 550"/>
          <p:cNvSpPr/>
          <p:nvPr/>
        </p:nvSpPr>
        <p:spPr>
          <a:xfrm>
            <a:off x="8099748" y="630339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333"/>
                </a:moveTo>
                <a:lnTo>
                  <a:pt x="0" y="0"/>
                </a:lnTo>
              </a:path>
            </a:pathLst>
          </a:custGeom>
          <a:ln w="367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1" name="object 551"/>
          <p:cNvSpPr/>
          <p:nvPr/>
        </p:nvSpPr>
        <p:spPr>
          <a:xfrm>
            <a:off x="8095844" y="630054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7"/>
                </a:moveTo>
                <a:lnTo>
                  <a:pt x="0" y="0"/>
                </a:lnTo>
              </a:path>
            </a:pathLst>
          </a:custGeom>
          <a:ln w="342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2" name="object 552"/>
          <p:cNvSpPr/>
          <p:nvPr/>
        </p:nvSpPr>
        <p:spPr>
          <a:xfrm>
            <a:off x="8093945" y="629625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3" name="object 553"/>
          <p:cNvSpPr/>
          <p:nvPr/>
        </p:nvSpPr>
        <p:spPr>
          <a:xfrm>
            <a:off x="8092561" y="629413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22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4" name="object 554"/>
          <p:cNvSpPr/>
          <p:nvPr/>
        </p:nvSpPr>
        <p:spPr>
          <a:xfrm>
            <a:off x="8093945" y="62891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55"/>
                </a:moveTo>
                <a:lnTo>
                  <a:pt x="3868" y="0"/>
                </a:lnTo>
              </a:path>
            </a:pathLst>
          </a:custGeom>
          <a:ln w="34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5" name="object 555"/>
          <p:cNvSpPr/>
          <p:nvPr/>
        </p:nvSpPr>
        <p:spPr>
          <a:xfrm>
            <a:off x="8097814" y="62863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6" name="object 556"/>
          <p:cNvSpPr/>
          <p:nvPr/>
        </p:nvSpPr>
        <p:spPr>
          <a:xfrm>
            <a:off x="8099748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872" y="0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7" name="object 557"/>
          <p:cNvSpPr/>
          <p:nvPr/>
        </p:nvSpPr>
        <p:spPr>
          <a:xfrm>
            <a:off x="8105620" y="6284987"/>
            <a:ext cx="3810" cy="0"/>
          </a:xfrm>
          <a:custGeom>
            <a:avLst/>
            <a:gdLst/>
            <a:ahLst/>
            <a:cxnLst/>
            <a:rect l="l" t="t" r="r" b="b"/>
            <a:pathLst>
              <a:path w="3809">
                <a:moveTo>
                  <a:pt x="0" y="0"/>
                </a:moveTo>
                <a:lnTo>
                  <a:pt x="3762" y="0"/>
                </a:lnTo>
              </a:path>
            </a:pathLst>
          </a:custGeom>
          <a:ln w="37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8" name="object 558"/>
          <p:cNvSpPr/>
          <p:nvPr/>
        </p:nvSpPr>
        <p:spPr>
          <a:xfrm>
            <a:off x="6435730" y="305174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63" y="0"/>
                </a:moveTo>
                <a:lnTo>
                  <a:pt x="7680" y="1310"/>
                </a:lnTo>
                <a:lnTo>
                  <a:pt x="3901" y="2773"/>
                </a:lnTo>
                <a:lnTo>
                  <a:pt x="1981" y="5608"/>
                </a:lnTo>
                <a:lnTo>
                  <a:pt x="0" y="9814"/>
                </a:lnTo>
                <a:lnTo>
                  <a:pt x="3901" y="18348"/>
                </a:lnTo>
                <a:lnTo>
                  <a:pt x="7680" y="19751"/>
                </a:lnTo>
                <a:lnTo>
                  <a:pt x="13563" y="21183"/>
                </a:lnTo>
                <a:lnTo>
                  <a:pt x="17282" y="21183"/>
                </a:lnTo>
                <a:lnTo>
                  <a:pt x="23134" y="19751"/>
                </a:lnTo>
                <a:lnTo>
                  <a:pt x="25115" y="17007"/>
                </a:lnTo>
                <a:lnTo>
                  <a:pt x="29016" y="14112"/>
                </a:lnTo>
                <a:lnTo>
                  <a:pt x="29016" y="9814"/>
                </a:lnTo>
                <a:lnTo>
                  <a:pt x="27035" y="5608"/>
                </a:lnTo>
                <a:lnTo>
                  <a:pt x="23134" y="2773"/>
                </a:lnTo>
                <a:lnTo>
                  <a:pt x="19263" y="1310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9" name="object 559"/>
          <p:cNvSpPr/>
          <p:nvPr/>
        </p:nvSpPr>
        <p:spPr>
          <a:xfrm>
            <a:off x="6435748" y="30517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27"/>
                </a:moveTo>
                <a:lnTo>
                  <a:pt x="1969" y="5623"/>
                </a:lnTo>
                <a:lnTo>
                  <a:pt x="3903" y="2785"/>
                </a:lnTo>
                <a:lnTo>
                  <a:pt x="7701" y="1315"/>
                </a:lnTo>
                <a:lnTo>
                  <a:pt x="13539" y="0"/>
                </a:lnTo>
                <a:lnTo>
                  <a:pt x="19235" y="1315"/>
                </a:lnTo>
                <a:lnTo>
                  <a:pt x="23139" y="2785"/>
                </a:lnTo>
                <a:lnTo>
                  <a:pt x="27042" y="5623"/>
                </a:lnTo>
                <a:lnTo>
                  <a:pt x="29012" y="9827"/>
                </a:lnTo>
                <a:lnTo>
                  <a:pt x="29012" y="14109"/>
                </a:lnTo>
                <a:lnTo>
                  <a:pt x="25108" y="16998"/>
                </a:lnTo>
                <a:lnTo>
                  <a:pt x="23139" y="19732"/>
                </a:lnTo>
                <a:lnTo>
                  <a:pt x="17266" y="21176"/>
                </a:lnTo>
                <a:lnTo>
                  <a:pt x="13539" y="21176"/>
                </a:lnTo>
                <a:lnTo>
                  <a:pt x="7701" y="19732"/>
                </a:lnTo>
                <a:lnTo>
                  <a:pt x="3903" y="18339"/>
                </a:lnTo>
                <a:lnTo>
                  <a:pt x="0" y="982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0" name="object 560"/>
          <p:cNvSpPr/>
          <p:nvPr/>
        </p:nvSpPr>
        <p:spPr>
          <a:xfrm>
            <a:off x="8443783" y="6096106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63" y="0"/>
                </a:moveTo>
                <a:lnTo>
                  <a:pt x="7802" y="1335"/>
                </a:lnTo>
                <a:lnTo>
                  <a:pt x="3901" y="2785"/>
                </a:lnTo>
                <a:lnTo>
                  <a:pt x="1981" y="5632"/>
                </a:lnTo>
                <a:lnTo>
                  <a:pt x="0" y="9860"/>
                </a:lnTo>
                <a:lnTo>
                  <a:pt x="1981" y="14157"/>
                </a:lnTo>
                <a:lnTo>
                  <a:pt x="3901" y="17013"/>
                </a:lnTo>
                <a:lnTo>
                  <a:pt x="7802" y="18348"/>
                </a:lnTo>
                <a:lnTo>
                  <a:pt x="13563" y="19787"/>
                </a:lnTo>
                <a:lnTo>
                  <a:pt x="19385" y="18348"/>
                </a:lnTo>
                <a:lnTo>
                  <a:pt x="23256" y="17013"/>
                </a:lnTo>
                <a:lnTo>
                  <a:pt x="25085" y="14157"/>
                </a:lnTo>
                <a:lnTo>
                  <a:pt x="27035" y="9860"/>
                </a:lnTo>
                <a:lnTo>
                  <a:pt x="25085" y="5632"/>
                </a:lnTo>
                <a:lnTo>
                  <a:pt x="23256" y="2785"/>
                </a:lnTo>
                <a:lnTo>
                  <a:pt x="19385" y="1335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1" name="object 561"/>
          <p:cNvSpPr/>
          <p:nvPr/>
        </p:nvSpPr>
        <p:spPr>
          <a:xfrm>
            <a:off x="8443814" y="6096107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858"/>
                </a:moveTo>
                <a:lnTo>
                  <a:pt x="1969" y="5630"/>
                </a:lnTo>
                <a:lnTo>
                  <a:pt x="3868" y="2785"/>
                </a:lnTo>
                <a:lnTo>
                  <a:pt x="7771" y="1333"/>
                </a:lnTo>
                <a:lnTo>
                  <a:pt x="13539" y="0"/>
                </a:lnTo>
                <a:lnTo>
                  <a:pt x="19341" y="1333"/>
                </a:lnTo>
                <a:lnTo>
                  <a:pt x="23244" y="2785"/>
                </a:lnTo>
                <a:lnTo>
                  <a:pt x="25038" y="5630"/>
                </a:lnTo>
                <a:lnTo>
                  <a:pt x="27007" y="9858"/>
                </a:lnTo>
                <a:lnTo>
                  <a:pt x="25038" y="14155"/>
                </a:lnTo>
                <a:lnTo>
                  <a:pt x="23244" y="17013"/>
                </a:lnTo>
                <a:lnTo>
                  <a:pt x="19341" y="18347"/>
                </a:lnTo>
                <a:lnTo>
                  <a:pt x="13539" y="19788"/>
                </a:lnTo>
                <a:lnTo>
                  <a:pt x="7771" y="18347"/>
                </a:lnTo>
                <a:lnTo>
                  <a:pt x="3868" y="17013"/>
                </a:lnTo>
                <a:lnTo>
                  <a:pt x="1969" y="14155"/>
                </a:lnTo>
                <a:lnTo>
                  <a:pt x="0" y="9858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2" name="object 562"/>
          <p:cNvSpPr/>
          <p:nvPr/>
        </p:nvSpPr>
        <p:spPr>
          <a:xfrm>
            <a:off x="8600084" y="62136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9601" y="0"/>
                </a:lnTo>
                <a:lnTo>
                  <a:pt x="5821" y="2737"/>
                </a:lnTo>
                <a:lnTo>
                  <a:pt x="1950" y="4190"/>
                </a:lnTo>
                <a:lnTo>
                  <a:pt x="0" y="8488"/>
                </a:lnTo>
                <a:lnTo>
                  <a:pt x="0" y="11262"/>
                </a:lnTo>
                <a:lnTo>
                  <a:pt x="1950" y="15560"/>
                </a:lnTo>
                <a:lnTo>
                  <a:pt x="3870" y="18419"/>
                </a:lnTo>
                <a:lnTo>
                  <a:pt x="15453" y="21192"/>
                </a:lnTo>
                <a:lnTo>
                  <a:pt x="21305" y="19738"/>
                </a:lnTo>
                <a:lnTo>
                  <a:pt x="25054" y="18419"/>
                </a:lnTo>
                <a:lnTo>
                  <a:pt x="27005" y="15560"/>
                </a:lnTo>
                <a:lnTo>
                  <a:pt x="28955" y="11262"/>
                </a:lnTo>
                <a:lnTo>
                  <a:pt x="27005" y="7034"/>
                </a:lnTo>
                <a:lnTo>
                  <a:pt x="25054" y="4190"/>
                </a:lnTo>
                <a:lnTo>
                  <a:pt x="2130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3" name="object 563"/>
          <p:cNvSpPr/>
          <p:nvPr/>
        </p:nvSpPr>
        <p:spPr>
          <a:xfrm>
            <a:off x="8600094" y="621363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64"/>
                </a:moveTo>
                <a:lnTo>
                  <a:pt x="0" y="8488"/>
                </a:lnTo>
                <a:lnTo>
                  <a:pt x="1934" y="4191"/>
                </a:lnTo>
                <a:lnTo>
                  <a:pt x="5837" y="2739"/>
                </a:lnTo>
                <a:lnTo>
                  <a:pt x="9600" y="0"/>
                </a:lnTo>
                <a:lnTo>
                  <a:pt x="15438" y="0"/>
                </a:lnTo>
                <a:lnTo>
                  <a:pt x="21310" y="1405"/>
                </a:lnTo>
                <a:lnTo>
                  <a:pt x="25073" y="4191"/>
                </a:lnTo>
                <a:lnTo>
                  <a:pt x="27007" y="7036"/>
                </a:lnTo>
                <a:lnTo>
                  <a:pt x="28977" y="11264"/>
                </a:lnTo>
                <a:lnTo>
                  <a:pt x="27007" y="15561"/>
                </a:lnTo>
                <a:lnTo>
                  <a:pt x="25073" y="18419"/>
                </a:lnTo>
                <a:lnTo>
                  <a:pt x="21310" y="19739"/>
                </a:lnTo>
                <a:lnTo>
                  <a:pt x="15438" y="21192"/>
                </a:lnTo>
                <a:lnTo>
                  <a:pt x="3903" y="18419"/>
                </a:lnTo>
                <a:lnTo>
                  <a:pt x="1934" y="15561"/>
                </a:lnTo>
                <a:lnTo>
                  <a:pt x="0" y="11264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4" name="object 564"/>
          <p:cNvSpPr/>
          <p:nvPr/>
        </p:nvSpPr>
        <p:spPr>
          <a:xfrm>
            <a:off x="8623188" y="620370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802" y="1405"/>
                </a:lnTo>
                <a:lnTo>
                  <a:pt x="3901" y="2855"/>
                </a:lnTo>
                <a:lnTo>
                  <a:pt x="1950" y="5632"/>
                </a:lnTo>
                <a:lnTo>
                  <a:pt x="0" y="9930"/>
                </a:lnTo>
                <a:lnTo>
                  <a:pt x="1950" y="14121"/>
                </a:lnTo>
                <a:lnTo>
                  <a:pt x="3901" y="16965"/>
                </a:lnTo>
                <a:lnTo>
                  <a:pt x="7802" y="18419"/>
                </a:lnTo>
                <a:lnTo>
                  <a:pt x="13533" y="19860"/>
                </a:lnTo>
                <a:lnTo>
                  <a:pt x="25085" y="16965"/>
                </a:lnTo>
                <a:lnTo>
                  <a:pt x="27035" y="14121"/>
                </a:lnTo>
                <a:lnTo>
                  <a:pt x="28986" y="9930"/>
                </a:lnTo>
                <a:lnTo>
                  <a:pt x="27035" y="5632"/>
                </a:lnTo>
                <a:lnTo>
                  <a:pt x="2508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5" name="object 565"/>
          <p:cNvSpPr/>
          <p:nvPr/>
        </p:nvSpPr>
        <p:spPr>
          <a:xfrm>
            <a:off x="8623198" y="62037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633"/>
                </a:lnTo>
                <a:lnTo>
                  <a:pt x="3903" y="2857"/>
                </a:lnTo>
                <a:lnTo>
                  <a:pt x="7806" y="1405"/>
                </a:lnTo>
                <a:lnTo>
                  <a:pt x="13539" y="0"/>
                </a:lnTo>
                <a:lnTo>
                  <a:pt x="25073" y="2857"/>
                </a:lnTo>
                <a:lnTo>
                  <a:pt x="27007" y="5633"/>
                </a:lnTo>
                <a:lnTo>
                  <a:pt x="28977" y="9930"/>
                </a:lnTo>
                <a:lnTo>
                  <a:pt x="27007" y="14122"/>
                </a:lnTo>
                <a:lnTo>
                  <a:pt x="25073" y="16967"/>
                </a:lnTo>
                <a:lnTo>
                  <a:pt x="13539" y="19861"/>
                </a:lnTo>
                <a:lnTo>
                  <a:pt x="7806" y="18419"/>
                </a:lnTo>
                <a:lnTo>
                  <a:pt x="3903" y="16967"/>
                </a:lnTo>
                <a:lnTo>
                  <a:pt x="1969" y="1412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6" name="object 566"/>
          <p:cNvSpPr/>
          <p:nvPr/>
        </p:nvSpPr>
        <p:spPr>
          <a:xfrm>
            <a:off x="8866235" y="644442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9753" y="1429"/>
                </a:lnTo>
                <a:lnTo>
                  <a:pt x="5852" y="2859"/>
                </a:lnTo>
                <a:lnTo>
                  <a:pt x="1950" y="5620"/>
                </a:lnTo>
                <a:lnTo>
                  <a:pt x="0" y="9918"/>
                </a:lnTo>
                <a:lnTo>
                  <a:pt x="1950" y="14121"/>
                </a:lnTo>
                <a:lnTo>
                  <a:pt x="5852" y="16980"/>
                </a:lnTo>
                <a:lnTo>
                  <a:pt x="9753" y="18419"/>
                </a:lnTo>
                <a:lnTo>
                  <a:pt x="15483" y="19848"/>
                </a:lnTo>
                <a:lnTo>
                  <a:pt x="21305" y="18419"/>
                </a:lnTo>
                <a:lnTo>
                  <a:pt x="25085" y="16980"/>
                </a:lnTo>
                <a:lnTo>
                  <a:pt x="27035" y="14121"/>
                </a:lnTo>
                <a:lnTo>
                  <a:pt x="28986" y="9918"/>
                </a:lnTo>
                <a:lnTo>
                  <a:pt x="27035" y="5620"/>
                </a:lnTo>
                <a:lnTo>
                  <a:pt x="25085" y="2859"/>
                </a:lnTo>
                <a:lnTo>
                  <a:pt x="21305" y="1429"/>
                </a:lnTo>
                <a:lnTo>
                  <a:pt x="1548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7" name="object 567"/>
          <p:cNvSpPr/>
          <p:nvPr/>
        </p:nvSpPr>
        <p:spPr>
          <a:xfrm>
            <a:off x="8866268" y="644442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17"/>
                </a:moveTo>
                <a:lnTo>
                  <a:pt x="1934" y="5617"/>
                </a:lnTo>
                <a:lnTo>
                  <a:pt x="5837" y="2855"/>
                </a:lnTo>
                <a:lnTo>
                  <a:pt x="9741" y="1426"/>
                </a:lnTo>
                <a:lnTo>
                  <a:pt x="15438" y="0"/>
                </a:lnTo>
                <a:lnTo>
                  <a:pt x="21310" y="1426"/>
                </a:lnTo>
                <a:lnTo>
                  <a:pt x="25073" y="2855"/>
                </a:lnTo>
                <a:lnTo>
                  <a:pt x="27007" y="5617"/>
                </a:lnTo>
                <a:lnTo>
                  <a:pt x="28977" y="9917"/>
                </a:lnTo>
                <a:lnTo>
                  <a:pt x="27007" y="14119"/>
                </a:lnTo>
                <a:lnTo>
                  <a:pt x="25073" y="16977"/>
                </a:lnTo>
                <a:lnTo>
                  <a:pt x="21310" y="18416"/>
                </a:lnTo>
                <a:lnTo>
                  <a:pt x="15438" y="19845"/>
                </a:lnTo>
                <a:lnTo>
                  <a:pt x="9741" y="18416"/>
                </a:lnTo>
                <a:lnTo>
                  <a:pt x="5837" y="16977"/>
                </a:lnTo>
                <a:lnTo>
                  <a:pt x="1934" y="14119"/>
                </a:lnTo>
                <a:lnTo>
                  <a:pt x="0" y="991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8" name="object 568"/>
          <p:cNvSpPr/>
          <p:nvPr/>
        </p:nvSpPr>
        <p:spPr>
          <a:xfrm>
            <a:off x="6699960" y="362797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0" y="11338"/>
                </a:lnTo>
                <a:lnTo>
                  <a:pt x="1981" y="15636"/>
                </a:lnTo>
                <a:lnTo>
                  <a:pt x="3901" y="18409"/>
                </a:lnTo>
                <a:lnTo>
                  <a:pt x="15453" y="21275"/>
                </a:lnTo>
                <a:lnTo>
                  <a:pt x="21335" y="19872"/>
                </a:lnTo>
                <a:lnTo>
                  <a:pt x="25115" y="18409"/>
                </a:lnTo>
                <a:lnTo>
                  <a:pt x="27035" y="15636"/>
                </a:lnTo>
                <a:lnTo>
                  <a:pt x="28986" y="11338"/>
                </a:lnTo>
                <a:lnTo>
                  <a:pt x="25115" y="2865"/>
                </a:lnTo>
                <a:lnTo>
                  <a:pt x="21335" y="1432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9" name="object 569"/>
          <p:cNvSpPr/>
          <p:nvPr/>
        </p:nvSpPr>
        <p:spPr>
          <a:xfrm>
            <a:off x="6699987" y="362798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868" y="2863"/>
                </a:lnTo>
                <a:lnTo>
                  <a:pt x="15438" y="0"/>
                </a:lnTo>
                <a:lnTo>
                  <a:pt x="21310" y="1418"/>
                </a:lnTo>
                <a:lnTo>
                  <a:pt x="25073" y="2863"/>
                </a:lnTo>
                <a:lnTo>
                  <a:pt x="28977" y="11349"/>
                </a:lnTo>
                <a:lnTo>
                  <a:pt x="27007" y="15631"/>
                </a:lnTo>
                <a:lnTo>
                  <a:pt x="25073" y="18416"/>
                </a:lnTo>
                <a:lnTo>
                  <a:pt x="21310" y="19861"/>
                </a:lnTo>
                <a:lnTo>
                  <a:pt x="15438" y="21279"/>
                </a:lnTo>
                <a:lnTo>
                  <a:pt x="3868" y="18416"/>
                </a:lnTo>
                <a:lnTo>
                  <a:pt x="1969" y="15631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0" name="object 570"/>
          <p:cNvSpPr/>
          <p:nvPr/>
        </p:nvSpPr>
        <p:spPr>
          <a:xfrm>
            <a:off x="6446650" y="305370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1" name="object 571"/>
          <p:cNvSpPr/>
          <p:nvPr/>
        </p:nvSpPr>
        <p:spPr>
          <a:xfrm>
            <a:off x="6452347" y="305502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2" name="object 572"/>
          <p:cNvSpPr/>
          <p:nvPr/>
        </p:nvSpPr>
        <p:spPr>
          <a:xfrm>
            <a:off x="6456215" y="30564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3"/>
                </a:lnTo>
              </a:path>
            </a:pathLst>
          </a:custGeom>
          <a:ln w="34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3" name="object 573"/>
          <p:cNvSpPr/>
          <p:nvPr/>
        </p:nvSpPr>
        <p:spPr>
          <a:xfrm>
            <a:off x="6460118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0"/>
                </a:moveTo>
                <a:lnTo>
                  <a:pt x="1969" y="4178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4" name="object 574"/>
          <p:cNvSpPr/>
          <p:nvPr/>
        </p:nvSpPr>
        <p:spPr>
          <a:xfrm>
            <a:off x="6460704" y="3065664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30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5" name="object 575"/>
          <p:cNvSpPr/>
          <p:nvPr/>
        </p:nvSpPr>
        <p:spPr>
          <a:xfrm>
            <a:off x="6458184" y="306781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88"/>
                </a:lnTo>
              </a:path>
            </a:pathLst>
          </a:custGeom>
          <a:ln w="34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6" name="object 576"/>
          <p:cNvSpPr/>
          <p:nvPr/>
        </p:nvSpPr>
        <p:spPr>
          <a:xfrm>
            <a:off x="6456215" y="307070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7" name="object 577"/>
          <p:cNvSpPr/>
          <p:nvPr/>
        </p:nvSpPr>
        <p:spPr>
          <a:xfrm>
            <a:off x="64503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37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8" name="object 578"/>
          <p:cNvSpPr/>
          <p:nvPr/>
        </p:nvSpPr>
        <p:spPr>
          <a:xfrm>
            <a:off x="6446650" y="3074885"/>
            <a:ext cx="3810" cy="0"/>
          </a:xfrm>
          <a:custGeom>
            <a:avLst/>
            <a:gdLst/>
            <a:ahLst/>
            <a:cxnLst/>
            <a:rect l="l" t="t" r="r" b="b"/>
            <a:pathLst>
              <a:path w="3810">
                <a:moveTo>
                  <a:pt x="0" y="0"/>
                </a:moveTo>
                <a:lnTo>
                  <a:pt x="372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9" name="object 579"/>
          <p:cNvSpPr/>
          <p:nvPr/>
        </p:nvSpPr>
        <p:spPr>
          <a:xfrm>
            <a:off x="64407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0" name="object 580"/>
          <p:cNvSpPr/>
          <p:nvPr/>
        </p:nvSpPr>
        <p:spPr>
          <a:xfrm>
            <a:off x="6436979" y="3072047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97" y="1392"/>
                </a:moveTo>
                <a:lnTo>
                  <a:pt x="0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1" name="object 581"/>
          <p:cNvSpPr/>
          <p:nvPr/>
        </p:nvSpPr>
        <p:spPr>
          <a:xfrm>
            <a:off x="6433075" y="3063510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53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2" name="object 582"/>
          <p:cNvSpPr/>
          <p:nvPr/>
        </p:nvSpPr>
        <p:spPr>
          <a:xfrm>
            <a:off x="6433075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178"/>
                </a:moveTo>
                <a:lnTo>
                  <a:pt x="200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3" name="object 583"/>
          <p:cNvSpPr/>
          <p:nvPr/>
        </p:nvSpPr>
        <p:spPr>
          <a:xfrm>
            <a:off x="6435080" y="305646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63"/>
                </a:moveTo>
                <a:lnTo>
                  <a:pt x="189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4" name="object 584"/>
          <p:cNvSpPr/>
          <p:nvPr/>
        </p:nvSpPr>
        <p:spPr>
          <a:xfrm>
            <a:off x="6436979" y="305502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97" y="0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5" name="object 585"/>
          <p:cNvSpPr/>
          <p:nvPr/>
        </p:nvSpPr>
        <p:spPr>
          <a:xfrm>
            <a:off x="6440777" y="305370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6" name="object 586"/>
          <p:cNvSpPr/>
          <p:nvPr/>
        </p:nvSpPr>
        <p:spPr>
          <a:xfrm>
            <a:off x="8454681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20"/>
                </a:lnTo>
              </a:path>
            </a:pathLst>
          </a:custGeom>
          <a:ln w="372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7" name="object 587"/>
          <p:cNvSpPr/>
          <p:nvPr/>
        </p:nvSpPr>
        <p:spPr>
          <a:xfrm>
            <a:off x="8460483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8" name="object 588"/>
          <p:cNvSpPr/>
          <p:nvPr/>
        </p:nvSpPr>
        <p:spPr>
          <a:xfrm>
            <a:off x="8464387" y="610084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28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9" name="object 589"/>
          <p:cNvSpPr/>
          <p:nvPr/>
        </p:nvSpPr>
        <p:spPr>
          <a:xfrm>
            <a:off x="8466215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1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0" name="object 590"/>
          <p:cNvSpPr/>
          <p:nvPr/>
        </p:nvSpPr>
        <p:spPr>
          <a:xfrm>
            <a:off x="8466215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1" name="object 591"/>
          <p:cNvSpPr/>
          <p:nvPr/>
        </p:nvSpPr>
        <p:spPr>
          <a:xfrm>
            <a:off x="8464387" y="611221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2" name="object 592"/>
          <p:cNvSpPr/>
          <p:nvPr/>
        </p:nvSpPr>
        <p:spPr>
          <a:xfrm>
            <a:off x="8460483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33"/>
                </a:lnTo>
              </a:path>
            </a:pathLst>
          </a:custGeom>
          <a:ln w="366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3" name="object 593"/>
          <p:cNvSpPr/>
          <p:nvPr/>
        </p:nvSpPr>
        <p:spPr>
          <a:xfrm>
            <a:off x="8454681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1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4" name="object 594"/>
          <p:cNvSpPr/>
          <p:nvPr/>
        </p:nvSpPr>
        <p:spPr>
          <a:xfrm>
            <a:off x="8448914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1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5" name="object 595"/>
          <p:cNvSpPr/>
          <p:nvPr/>
        </p:nvSpPr>
        <p:spPr>
          <a:xfrm>
            <a:off x="8445045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333"/>
                </a:moveTo>
                <a:lnTo>
                  <a:pt x="0" y="0"/>
                </a:lnTo>
              </a:path>
            </a:pathLst>
          </a:custGeom>
          <a:ln w="366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6" name="object 596"/>
          <p:cNvSpPr/>
          <p:nvPr/>
        </p:nvSpPr>
        <p:spPr>
          <a:xfrm>
            <a:off x="8443111" y="61122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7" name="object 597"/>
          <p:cNvSpPr/>
          <p:nvPr/>
        </p:nvSpPr>
        <p:spPr>
          <a:xfrm>
            <a:off x="8441142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8" name="object 598"/>
          <p:cNvSpPr/>
          <p:nvPr/>
        </p:nvSpPr>
        <p:spPr>
          <a:xfrm>
            <a:off x="8441142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14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9" name="object 599"/>
          <p:cNvSpPr/>
          <p:nvPr/>
        </p:nvSpPr>
        <p:spPr>
          <a:xfrm>
            <a:off x="8443111" y="610084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0" name="object 600"/>
          <p:cNvSpPr/>
          <p:nvPr/>
        </p:nvSpPr>
        <p:spPr>
          <a:xfrm>
            <a:off x="8445045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1" name="object 601"/>
          <p:cNvSpPr/>
          <p:nvPr/>
        </p:nvSpPr>
        <p:spPr>
          <a:xfrm>
            <a:off x="8448914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20"/>
                </a:moveTo>
                <a:lnTo>
                  <a:pt x="5767" y="0"/>
                </a:lnTo>
              </a:path>
            </a:pathLst>
          </a:custGeom>
          <a:ln w="372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2" name="object 602"/>
          <p:cNvSpPr/>
          <p:nvPr/>
        </p:nvSpPr>
        <p:spPr>
          <a:xfrm>
            <a:off x="8612894" y="6215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1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3" name="object 603"/>
          <p:cNvSpPr/>
          <p:nvPr/>
        </p:nvSpPr>
        <p:spPr>
          <a:xfrm>
            <a:off x="8618732" y="6217002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0"/>
                </a:moveTo>
                <a:lnTo>
                  <a:pt x="3762" y="2775"/>
                </a:lnTo>
              </a:path>
            </a:pathLst>
          </a:custGeom>
          <a:ln w="34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4" name="object 604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5" name="object 605"/>
          <p:cNvSpPr/>
          <p:nvPr/>
        </p:nvSpPr>
        <p:spPr>
          <a:xfrm>
            <a:off x="8624464" y="622262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6" name="object 606"/>
          <p:cNvSpPr/>
          <p:nvPr/>
        </p:nvSpPr>
        <p:spPr>
          <a:xfrm>
            <a:off x="8624464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7" name="object 607"/>
          <p:cNvSpPr/>
          <p:nvPr/>
        </p:nvSpPr>
        <p:spPr>
          <a:xfrm>
            <a:off x="862249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8" name="object 608"/>
          <p:cNvSpPr/>
          <p:nvPr/>
        </p:nvSpPr>
        <p:spPr>
          <a:xfrm>
            <a:off x="8618732" y="623400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9" name="object 609"/>
          <p:cNvSpPr/>
          <p:nvPr/>
        </p:nvSpPr>
        <p:spPr>
          <a:xfrm>
            <a:off x="8612894" y="62353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0" name="object 610"/>
          <p:cNvSpPr/>
          <p:nvPr/>
        </p:nvSpPr>
        <p:spPr>
          <a:xfrm>
            <a:off x="8601325" y="623400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72"/>
                </a:moveTo>
                <a:lnTo>
                  <a:pt x="0" y="0"/>
                </a:lnTo>
              </a:path>
            </a:pathLst>
          </a:custGeom>
          <a:ln w="37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1" name="object 611"/>
          <p:cNvSpPr/>
          <p:nvPr/>
        </p:nvSpPr>
        <p:spPr>
          <a:xfrm>
            <a:off x="859935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2" name="object 612"/>
          <p:cNvSpPr/>
          <p:nvPr/>
        </p:nvSpPr>
        <p:spPr>
          <a:xfrm>
            <a:off x="8597421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3" name="object 613"/>
          <p:cNvSpPr/>
          <p:nvPr/>
        </p:nvSpPr>
        <p:spPr>
          <a:xfrm>
            <a:off x="8596037" y="6225463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4" name="object 614"/>
          <p:cNvSpPr/>
          <p:nvPr/>
        </p:nvSpPr>
        <p:spPr>
          <a:xfrm>
            <a:off x="8597421" y="62197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5" name="object 615"/>
          <p:cNvSpPr/>
          <p:nvPr/>
        </p:nvSpPr>
        <p:spPr>
          <a:xfrm>
            <a:off x="8599355" y="621832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903" y="0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6" name="object 616"/>
          <p:cNvSpPr/>
          <p:nvPr/>
        </p:nvSpPr>
        <p:spPr>
          <a:xfrm>
            <a:off x="8603259" y="621558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39"/>
                </a:moveTo>
                <a:lnTo>
                  <a:pt x="3797" y="0"/>
                </a:lnTo>
              </a:path>
            </a:pathLst>
          </a:custGeom>
          <a:ln w="342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7" name="object 617"/>
          <p:cNvSpPr/>
          <p:nvPr/>
        </p:nvSpPr>
        <p:spPr>
          <a:xfrm>
            <a:off x="8607056" y="6215586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583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8" name="object 618"/>
          <p:cNvSpPr/>
          <p:nvPr/>
        </p:nvSpPr>
        <p:spPr>
          <a:xfrm>
            <a:off x="8634064" y="620565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57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9" name="object 619"/>
          <p:cNvSpPr/>
          <p:nvPr/>
        </p:nvSpPr>
        <p:spPr>
          <a:xfrm>
            <a:off x="8645599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0" name="object 620"/>
          <p:cNvSpPr/>
          <p:nvPr/>
        </p:nvSpPr>
        <p:spPr>
          <a:xfrm>
            <a:off x="8647569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1" name="object 621"/>
          <p:cNvSpPr/>
          <p:nvPr/>
        </p:nvSpPr>
        <p:spPr>
          <a:xfrm>
            <a:off x="8647569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2" name="object 622"/>
          <p:cNvSpPr/>
          <p:nvPr/>
        </p:nvSpPr>
        <p:spPr>
          <a:xfrm>
            <a:off x="8645599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3" name="object 623"/>
          <p:cNvSpPr/>
          <p:nvPr/>
        </p:nvSpPr>
        <p:spPr>
          <a:xfrm>
            <a:off x="8634064" y="622262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94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4" name="object 624"/>
          <p:cNvSpPr/>
          <p:nvPr/>
        </p:nvSpPr>
        <p:spPr>
          <a:xfrm>
            <a:off x="8628333" y="62240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5" name="object 625"/>
          <p:cNvSpPr/>
          <p:nvPr/>
        </p:nvSpPr>
        <p:spPr>
          <a:xfrm>
            <a:off x="8624464" y="622262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6" name="object 626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7" name="object 627"/>
          <p:cNvSpPr/>
          <p:nvPr/>
        </p:nvSpPr>
        <p:spPr>
          <a:xfrm>
            <a:off x="8620525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8" name="object 628"/>
          <p:cNvSpPr/>
          <p:nvPr/>
        </p:nvSpPr>
        <p:spPr>
          <a:xfrm>
            <a:off x="8620525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9" name="object 629"/>
          <p:cNvSpPr/>
          <p:nvPr/>
        </p:nvSpPr>
        <p:spPr>
          <a:xfrm>
            <a:off x="8622495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0" name="object 630"/>
          <p:cNvSpPr/>
          <p:nvPr/>
        </p:nvSpPr>
        <p:spPr>
          <a:xfrm>
            <a:off x="8624464" y="620706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1" name="object 631"/>
          <p:cNvSpPr/>
          <p:nvPr/>
        </p:nvSpPr>
        <p:spPr>
          <a:xfrm>
            <a:off x="8628333" y="620565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732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2" name="object 632"/>
          <p:cNvSpPr/>
          <p:nvPr/>
        </p:nvSpPr>
        <p:spPr>
          <a:xfrm>
            <a:off x="8879033" y="64463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2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3" name="object 633"/>
          <p:cNvSpPr/>
          <p:nvPr/>
        </p:nvSpPr>
        <p:spPr>
          <a:xfrm>
            <a:off x="8884905" y="644780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28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4" name="object 634"/>
          <p:cNvSpPr/>
          <p:nvPr/>
        </p:nvSpPr>
        <p:spPr>
          <a:xfrm>
            <a:off x="8888669" y="644923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5" name="object 635"/>
          <p:cNvSpPr/>
          <p:nvPr/>
        </p:nvSpPr>
        <p:spPr>
          <a:xfrm>
            <a:off x="8890603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6" name="object 636"/>
          <p:cNvSpPr/>
          <p:nvPr/>
        </p:nvSpPr>
        <p:spPr>
          <a:xfrm>
            <a:off x="8890603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7" name="object 637"/>
          <p:cNvSpPr/>
          <p:nvPr/>
        </p:nvSpPr>
        <p:spPr>
          <a:xfrm>
            <a:off x="8888669" y="646049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7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8" name="object 638"/>
          <p:cNvSpPr/>
          <p:nvPr/>
        </p:nvSpPr>
        <p:spPr>
          <a:xfrm>
            <a:off x="8884905" y="6463368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426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9" name="object 639"/>
          <p:cNvSpPr/>
          <p:nvPr/>
        </p:nvSpPr>
        <p:spPr>
          <a:xfrm>
            <a:off x="8879033" y="646479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28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0" name="object 640"/>
          <p:cNvSpPr/>
          <p:nvPr/>
        </p:nvSpPr>
        <p:spPr>
          <a:xfrm>
            <a:off x="8873336" y="646479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28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1" name="object 641"/>
          <p:cNvSpPr/>
          <p:nvPr/>
        </p:nvSpPr>
        <p:spPr>
          <a:xfrm>
            <a:off x="8869433" y="646336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26"/>
                </a:moveTo>
                <a:lnTo>
                  <a:pt x="0" y="0"/>
                </a:lnTo>
              </a:path>
            </a:pathLst>
          </a:custGeom>
          <a:ln w="365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2" name="object 642"/>
          <p:cNvSpPr/>
          <p:nvPr/>
        </p:nvSpPr>
        <p:spPr>
          <a:xfrm>
            <a:off x="8865529" y="64604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70"/>
                </a:moveTo>
                <a:lnTo>
                  <a:pt x="0" y="0"/>
                </a:lnTo>
              </a:path>
            </a:pathLst>
          </a:custGeom>
          <a:ln w="342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3" name="object 643"/>
          <p:cNvSpPr/>
          <p:nvPr/>
        </p:nvSpPr>
        <p:spPr>
          <a:xfrm>
            <a:off x="8863595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4" name="object 644"/>
          <p:cNvSpPr/>
          <p:nvPr/>
        </p:nvSpPr>
        <p:spPr>
          <a:xfrm>
            <a:off x="8863595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5" name="object 645"/>
          <p:cNvSpPr/>
          <p:nvPr/>
        </p:nvSpPr>
        <p:spPr>
          <a:xfrm>
            <a:off x="8865529" y="644923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5"/>
                </a:moveTo>
                <a:lnTo>
                  <a:pt x="3903" y="0"/>
                </a:lnTo>
              </a:path>
            </a:pathLst>
          </a:custGeom>
          <a:ln w="343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6" name="object 646"/>
          <p:cNvSpPr/>
          <p:nvPr/>
        </p:nvSpPr>
        <p:spPr>
          <a:xfrm>
            <a:off x="8869433" y="644780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03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7" name="object 647"/>
          <p:cNvSpPr/>
          <p:nvPr/>
        </p:nvSpPr>
        <p:spPr>
          <a:xfrm>
            <a:off x="8873336" y="64463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26"/>
                </a:moveTo>
                <a:lnTo>
                  <a:pt x="5696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8" name="object 648"/>
          <p:cNvSpPr/>
          <p:nvPr/>
        </p:nvSpPr>
        <p:spPr>
          <a:xfrm>
            <a:off x="6712753" y="36299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44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9" name="object 649"/>
          <p:cNvSpPr/>
          <p:nvPr/>
        </p:nvSpPr>
        <p:spPr>
          <a:xfrm>
            <a:off x="6718626" y="363138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392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0" name="object 650"/>
          <p:cNvSpPr/>
          <p:nvPr/>
        </p:nvSpPr>
        <p:spPr>
          <a:xfrm>
            <a:off x="6722424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51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1" name="object 651"/>
          <p:cNvSpPr/>
          <p:nvPr/>
        </p:nvSpPr>
        <p:spPr>
          <a:xfrm>
            <a:off x="6724323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2" name="object 652"/>
          <p:cNvSpPr/>
          <p:nvPr/>
        </p:nvSpPr>
        <p:spPr>
          <a:xfrm>
            <a:off x="6722424" y="364557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3" name="object 653"/>
          <p:cNvSpPr/>
          <p:nvPr/>
        </p:nvSpPr>
        <p:spPr>
          <a:xfrm>
            <a:off x="6718626" y="3648357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44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4" name="object 654"/>
          <p:cNvSpPr/>
          <p:nvPr/>
        </p:nvSpPr>
        <p:spPr>
          <a:xfrm>
            <a:off x="6712753" y="3649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18"/>
                </a:lnTo>
              </a:path>
            </a:pathLst>
          </a:custGeom>
          <a:ln w="371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5" name="object 655"/>
          <p:cNvSpPr/>
          <p:nvPr/>
        </p:nvSpPr>
        <p:spPr>
          <a:xfrm>
            <a:off x="6701254" y="364835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2863"/>
                </a:moveTo>
                <a:lnTo>
                  <a:pt x="0" y="0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6" name="object 656"/>
          <p:cNvSpPr/>
          <p:nvPr/>
        </p:nvSpPr>
        <p:spPr>
          <a:xfrm>
            <a:off x="6699284" y="364557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7" name="object 657"/>
          <p:cNvSpPr/>
          <p:nvPr/>
        </p:nvSpPr>
        <p:spPr>
          <a:xfrm>
            <a:off x="6697315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8" name="object 658"/>
          <p:cNvSpPr/>
          <p:nvPr/>
        </p:nvSpPr>
        <p:spPr>
          <a:xfrm>
            <a:off x="6697315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511"/>
                </a:moveTo>
                <a:lnTo>
                  <a:pt x="393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9" name="object 659"/>
          <p:cNvSpPr/>
          <p:nvPr/>
        </p:nvSpPr>
        <p:spPr>
          <a:xfrm>
            <a:off x="6701254" y="362994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499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0" name="object 660"/>
          <p:cNvSpPr txBox="1"/>
          <p:nvPr/>
        </p:nvSpPr>
        <p:spPr>
          <a:xfrm>
            <a:off x="6752087" y="302427"/>
            <a:ext cx="119126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Is</a:t>
            </a:r>
            <a:r>
              <a:rPr sz="2800" spc="-25" dirty="0">
                <a:latin typeface="Arial"/>
                <a:cs typeface="Arial"/>
              </a:rPr>
              <a:t>om</a:t>
            </a:r>
            <a:r>
              <a:rPr sz="2800" spc="-15" dirty="0">
                <a:latin typeface="Arial"/>
                <a:cs typeface="Arial"/>
              </a:rPr>
              <a:t>a</a:t>
            </a:r>
            <a:r>
              <a:rPr sz="2800" spc="-20" dirty="0">
                <a:latin typeface="Arial"/>
                <a:cs typeface="Arial"/>
              </a:rPr>
              <a:t>p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1" name="object 661"/>
          <p:cNvSpPr txBox="1"/>
          <p:nvPr/>
        </p:nvSpPr>
        <p:spPr>
          <a:xfrm>
            <a:off x="7114418" y="3261524"/>
            <a:ext cx="65976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20" dirty="0">
                <a:latin typeface="Arial"/>
                <a:cs typeface="Arial"/>
              </a:rPr>
              <a:t>LLE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2" name="object 662"/>
          <p:cNvSpPr txBox="1"/>
          <p:nvPr/>
        </p:nvSpPr>
        <p:spPr>
          <a:xfrm>
            <a:off x="3729992" y="1145581"/>
            <a:ext cx="97345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t</a:t>
            </a:r>
            <a:r>
              <a:rPr sz="2800" spc="-5" dirty="0">
                <a:latin typeface="Arial"/>
                <a:cs typeface="Arial"/>
              </a:rPr>
              <a:t>-</a:t>
            </a:r>
            <a:r>
              <a:rPr sz="2800" spc="-20" dirty="0">
                <a:latin typeface="Arial"/>
                <a:cs typeface="Arial"/>
              </a:rPr>
              <a:t>SNE</a:t>
            </a:r>
            <a:endParaRPr sz="2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58067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1669414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125" dirty="0">
                <a:latin typeface="Calibri Light"/>
                <a:cs typeface="Calibri Light"/>
              </a:rPr>
              <a:t>W</a:t>
            </a:r>
            <a:r>
              <a:rPr sz="3200" b="0" spc="-5" dirty="0">
                <a:latin typeface="Calibri Light"/>
                <a:cs typeface="Calibri Light"/>
              </a:rPr>
              <a:t>eakn</a:t>
            </a:r>
            <a:r>
              <a:rPr sz="3200" b="0" spc="10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47370" marR="685165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un</a:t>
            </a:r>
            <a:r>
              <a:rPr spc="5" dirty="0">
                <a:latin typeface="Arial"/>
                <a:cs typeface="Arial"/>
              </a:rPr>
              <a:t>c</a:t>
            </a:r>
            <a:r>
              <a:rPr dirty="0">
                <a:latin typeface="Arial"/>
                <a:cs typeface="Arial"/>
              </a:rPr>
              <a:t>lear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how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</a:t>
            </a:r>
            <a:r>
              <a:rPr dirty="0"/>
              <a:t>-SN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pe</a:t>
            </a:r>
            <a:r>
              <a:rPr spc="5" dirty="0"/>
              <a:t>r</a:t>
            </a:r>
            <a:r>
              <a:rPr dirty="0"/>
              <a:t>form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gen</a:t>
            </a:r>
            <a:r>
              <a:rPr spc="5" dirty="0"/>
              <a:t>e</a:t>
            </a:r>
            <a:r>
              <a:rPr dirty="0"/>
              <a:t>ral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e</a:t>
            </a:r>
            <a:r>
              <a:rPr spc="-5" dirty="0"/>
              <a:t>du</a:t>
            </a:r>
            <a:r>
              <a:rPr spc="5" dirty="0"/>
              <a:t>c</a:t>
            </a:r>
            <a:r>
              <a:rPr dirty="0"/>
              <a:t>tion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dirty="0"/>
              <a:t>task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(d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&gt;</a:t>
            </a:r>
            <a:r>
              <a:rPr spc="5" dirty="0"/>
              <a:t>3</a:t>
            </a:r>
            <a:r>
              <a:rPr dirty="0"/>
              <a:t>)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  <a:buFont typeface="Arial"/>
              <a:buAutoNum type="arabicPeriod"/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relati</a:t>
            </a:r>
            <a:r>
              <a:rPr spc="-15" dirty="0"/>
              <a:t>v</a:t>
            </a:r>
            <a:r>
              <a:rPr dirty="0"/>
              <a:t>e</a:t>
            </a:r>
            <a:r>
              <a:rPr spc="55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5" dirty="0"/>
              <a:t>oca</a:t>
            </a:r>
            <a:r>
              <a:rPr dirty="0"/>
              <a:t>l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natur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t</a:t>
            </a:r>
            <a:r>
              <a:rPr dirty="0"/>
              <a:t>-</a:t>
            </a:r>
            <a:r>
              <a:rPr spc="-10" dirty="0"/>
              <a:t>S</a:t>
            </a:r>
            <a:r>
              <a:rPr spc="-5" dirty="0"/>
              <a:t>N</a:t>
            </a:r>
            <a:r>
              <a:rPr dirty="0"/>
              <a:t>E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makes</a:t>
            </a:r>
            <a:r>
              <a:rPr spc="2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t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sen</a:t>
            </a:r>
            <a:r>
              <a:rPr spc="5" dirty="0"/>
              <a:t>s</a:t>
            </a:r>
            <a:r>
              <a:rPr spc="-5" dirty="0"/>
              <a:t>i</a:t>
            </a:r>
            <a:r>
              <a:rPr spc="-10" dirty="0"/>
              <a:t>t</a:t>
            </a:r>
            <a:r>
              <a:rPr spc="-5" dirty="0"/>
              <a:t>i</a:t>
            </a:r>
            <a:r>
              <a:rPr spc="-10" dirty="0"/>
              <a:t>v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5" dirty="0"/>
              <a:t>r</a:t>
            </a:r>
            <a:r>
              <a:rPr dirty="0"/>
              <a:t>se</a:t>
            </a:r>
          </a:p>
          <a:p>
            <a:pPr marL="547370">
              <a:lnSpc>
                <a:spcPct val="100000"/>
              </a:lnSpc>
            </a:pP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intrin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c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</a:t>
            </a:r>
            <a:r>
              <a:rPr dirty="0"/>
              <a:t>y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ata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 startAt="3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not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gua</a:t>
            </a:r>
            <a:r>
              <a:rPr spc="5" dirty="0">
                <a:latin typeface="Arial"/>
                <a:cs typeface="Arial"/>
              </a:rPr>
              <a:t>r</a:t>
            </a:r>
            <a:r>
              <a:rPr dirty="0">
                <a:latin typeface="Arial"/>
                <a:cs typeface="Arial"/>
              </a:rPr>
              <a:t>anteed</a:t>
            </a:r>
            <a:r>
              <a:rPr spc="-4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nverge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 global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ptimum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f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its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st</a:t>
            </a:r>
          </a:p>
          <a:p>
            <a:pPr marL="547370">
              <a:lnSpc>
                <a:spcPct val="100000"/>
              </a:lnSpc>
            </a:pPr>
            <a:r>
              <a:rPr dirty="0"/>
              <a:t>function.</a:t>
            </a:r>
          </a:p>
          <a:p>
            <a:pPr marL="77470">
              <a:lnSpc>
                <a:spcPct val="100000"/>
              </a:lnSpc>
              <a:spcBef>
                <a:spcPts val="4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marR="367665" indent="-457200">
              <a:lnSpc>
                <a:spcPct val="100000"/>
              </a:lnSpc>
              <a:buFont typeface="Arial"/>
              <a:buAutoNum type="arabicPeriod" startAt="4"/>
              <a:tabLst>
                <a:tab pos="548005" algn="l"/>
              </a:tabLst>
            </a:pPr>
            <a:r>
              <a:rPr spc="-5" dirty="0"/>
              <a:t>I</a:t>
            </a:r>
            <a:r>
              <a:rPr dirty="0"/>
              <a:t>t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tends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form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s</a:t>
            </a:r>
            <a:r>
              <a:rPr spc="5" dirty="0"/>
              <a:t>u</a:t>
            </a:r>
            <a:r>
              <a:rPr spc="10" dirty="0"/>
              <a:t>b</a:t>
            </a:r>
            <a:r>
              <a:rPr dirty="0"/>
              <a:t>-cluster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eve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f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dat</a:t>
            </a:r>
            <a:r>
              <a:rPr dirty="0"/>
              <a:t>a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point</a:t>
            </a:r>
            <a:r>
              <a:rPr dirty="0"/>
              <a:t>s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r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-10" dirty="0"/>
              <a:t>t</a:t>
            </a:r>
            <a:r>
              <a:rPr spc="-5" dirty="0"/>
              <a:t>all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a</a:t>
            </a:r>
            <a:r>
              <a:rPr spc="-5" dirty="0"/>
              <a:t>ndom.</a:t>
            </a:r>
          </a:p>
          <a:p>
            <a:pPr marL="77470">
              <a:lnSpc>
                <a:spcPct val="100000"/>
              </a:lnSpc>
            </a:pPr>
            <a:endParaRPr spc="-5" dirty="0"/>
          </a:p>
          <a:p>
            <a:pPr marL="77470">
              <a:lnSpc>
                <a:spcPct val="100000"/>
              </a:lnSpc>
              <a:spcBef>
                <a:spcPts val="18"/>
              </a:spcBef>
            </a:pPr>
            <a:endParaRPr sz="2100" dirty="0">
              <a:latin typeface="Times New Roman"/>
              <a:cs typeface="Times New Roman"/>
            </a:endParaRPr>
          </a:p>
          <a:p>
            <a:pPr marL="9017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</a:t>
            </a:r>
            <a:r>
              <a:rPr sz="1800" spc="5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l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9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5" dirty="0">
                <a:latin typeface="Calibri"/>
                <a:cs typeface="Calibri"/>
                <a:hlinkClick r:id="rId3"/>
              </a:rPr>
              <a:t>p</a:t>
            </a:r>
            <a:r>
              <a:rPr sz="1800" dirty="0">
                <a:latin typeface="Calibri"/>
                <a:cs typeface="Calibri"/>
                <a:hlinkClick r:id="rId3"/>
              </a:rPr>
              <a:t>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dirty="0">
                <a:latin typeface="Calibri"/>
                <a:cs typeface="Calibri"/>
                <a:hlinkClick r:id="rId3"/>
              </a:rPr>
              <a:t>d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4969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12140" y="655696"/>
            <a:ext cx="192786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65" dirty="0">
                <a:latin typeface="Calibri Light"/>
                <a:cs typeface="Calibri Light"/>
              </a:rPr>
              <a:t>R</a:t>
            </a:r>
            <a:r>
              <a:rPr sz="3200" b="0" spc="-40" dirty="0">
                <a:latin typeface="Calibri Light"/>
                <a:cs typeface="Calibri Light"/>
              </a:rPr>
              <a:t>e</a:t>
            </a:r>
            <a:r>
              <a:rPr sz="3200" b="0" spc="-95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e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nc</a:t>
            </a:r>
            <a:r>
              <a:rPr sz="3200" b="0" spc="5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: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12140" y="1592503"/>
            <a:ext cx="7869555" cy="1351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t-SNE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home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a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:</a:t>
            </a:r>
            <a:endParaRPr sz="18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t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p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://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o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m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page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.t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ude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lft.nl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1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j</a:t>
            </a:r>
            <a:r>
              <a:rPr sz="1800" u="heavy" spc="-1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4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-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S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N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.html</a:t>
            </a:r>
            <a:endParaRPr sz="1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4"/>
              </a:spcBef>
            </a:pPr>
            <a:endParaRPr sz="1850" dirty="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dirty="0">
                <a:latin typeface="Arial"/>
                <a:cs typeface="Arial"/>
              </a:rPr>
              <a:t>va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ced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ac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15" dirty="0">
                <a:latin typeface="Arial"/>
                <a:cs typeface="Arial"/>
              </a:rPr>
              <a:t>g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ctu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40" dirty="0">
                <a:latin typeface="Arial"/>
                <a:cs typeface="Arial"/>
              </a:rPr>
              <a:t>1</a:t>
            </a:r>
            <a:r>
              <a:rPr sz="1800" spc="-15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-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si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ty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ctio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u="sng" spc="-1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ht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p: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/</a:t>
            </a:r>
            <a:r>
              <a:rPr sz="1800" u="sng" spc="-2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3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14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cs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tor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e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d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/~h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i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/csc2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3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lec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</a:t>
            </a:r>
            <a:r>
              <a:rPr sz="1800" u="sng" spc="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r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es.h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tml</a:t>
            </a:r>
            <a:endParaRPr sz="1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33418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264287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5" dirty="0">
                <a:latin typeface="Calibri Light"/>
                <a:cs typeface="Calibri Light"/>
              </a:rPr>
              <a:t>Impleme</a:t>
            </a:r>
            <a:r>
              <a:rPr sz="3200" b="0" spc="-30" dirty="0">
                <a:latin typeface="Calibri Light"/>
                <a:cs typeface="Calibri Light"/>
              </a:rPr>
              <a:t>n</a:t>
            </a:r>
            <a:r>
              <a:rPr sz="3200" b="0" spc="-45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51490" y="4807951"/>
            <a:ext cx="8168640" cy="17886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b="1" dirty="0">
                <a:latin typeface="Calibri"/>
                <a:cs typeface="Calibri"/>
              </a:rPr>
              <a:t>Mani</a:t>
            </a:r>
            <a:r>
              <a:rPr sz="2000" b="1" spc="-35" dirty="0">
                <a:latin typeface="Calibri"/>
                <a:cs typeface="Calibri"/>
              </a:rPr>
              <a:t>f</a:t>
            </a:r>
            <a:r>
              <a:rPr sz="2000" b="1" dirty="0">
                <a:latin typeface="Calibri"/>
                <a:cs typeface="Calibri"/>
              </a:rPr>
              <a:t>ol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5" dirty="0">
                <a:latin typeface="Calibri"/>
                <a:cs typeface="Calibri"/>
              </a:rPr>
              <a:t>m</a:t>
            </a:r>
            <a:r>
              <a:rPr sz="2000" b="1" spc="-15" dirty="0">
                <a:latin typeface="Calibri"/>
                <a:cs typeface="Calibri"/>
              </a:rPr>
              <a:t>e</a:t>
            </a:r>
            <a:r>
              <a:rPr sz="2000" b="1" dirty="0">
                <a:latin typeface="Calibri"/>
                <a:cs typeface="Calibri"/>
              </a:rPr>
              <a:t>thod: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75"/>
              </a:spcBef>
            </a:pP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p: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c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k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rn.o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</a:t>
            </a:r>
            <a:r>
              <a:rPr sz="2000" u="heavy" spc="7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g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b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m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cla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.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#m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sk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n.</a:t>
            </a:r>
            <a:r>
              <a:rPr sz="2000" u="heavy" spc="-1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ni</a:t>
            </a:r>
            <a:r>
              <a:rPr sz="2000" u="heavy" spc="-4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f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d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90"/>
              </a:spcBef>
            </a:pPr>
            <a:r>
              <a:rPr sz="2000" b="1" spc="-5" dirty="0">
                <a:latin typeface="Calibri"/>
                <a:cs typeface="Calibri"/>
              </a:rPr>
              <a:t>Goo</a:t>
            </a:r>
            <a:r>
              <a:rPr sz="2000" b="1" dirty="0">
                <a:latin typeface="Calibri"/>
                <a:cs typeface="Calibri"/>
              </a:rPr>
              <a:t>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40" dirty="0">
                <a:latin typeface="Calibri"/>
                <a:cs typeface="Calibri"/>
              </a:rPr>
              <a:t>e</a:t>
            </a:r>
            <a:r>
              <a:rPr sz="2000" b="1" spc="-35" dirty="0">
                <a:latin typeface="Calibri"/>
                <a:cs typeface="Calibri"/>
              </a:rPr>
              <a:t>x</a:t>
            </a:r>
            <a:r>
              <a:rPr sz="2000" b="1" dirty="0">
                <a:latin typeface="Calibri"/>
                <a:cs typeface="Calibri"/>
              </a:rPr>
              <a:t>amples:</a:t>
            </a:r>
            <a:endParaRPr sz="2000" dirty="0">
              <a:latin typeface="Calibri"/>
              <a:cs typeface="Calibri"/>
            </a:endParaRPr>
          </a:p>
          <a:p>
            <a:pPr marL="12700" marR="5080">
              <a:lnSpc>
                <a:spcPct val="70000"/>
              </a:lnSpc>
              <a:spcBef>
                <a:spcPts val="994"/>
              </a:spcBef>
            </a:pPr>
            <a:r>
              <a:rPr sz="2000" spc="-25" dirty="0">
                <a:latin typeface="Calibri"/>
                <a:cs typeface="Calibri"/>
                <a:hlinkClick r:id="rId4"/>
              </a:rPr>
              <a:t>ht</a:t>
            </a:r>
            <a:r>
              <a:rPr sz="2000" dirty="0">
                <a:latin typeface="Calibri"/>
                <a:cs typeface="Calibri"/>
                <a:hlinkClick r:id="rId4"/>
              </a:rPr>
              <a:t>tp:</a:t>
            </a:r>
            <a:r>
              <a:rPr sz="2000" spc="5" dirty="0">
                <a:latin typeface="Calibri"/>
                <a:cs typeface="Calibri"/>
                <a:hlinkClick r:id="rId4"/>
              </a:rPr>
              <a:t>/</a:t>
            </a:r>
            <a:r>
              <a:rPr sz="2000" spc="-35" dirty="0">
                <a:latin typeface="Calibri"/>
                <a:cs typeface="Calibri"/>
                <a:hlinkClick r:id="rId4"/>
              </a:rPr>
              <a:t>/</a:t>
            </a:r>
            <a:r>
              <a:rPr sz="2000" spc="-5" dirty="0">
                <a:latin typeface="Calibri"/>
                <a:cs typeface="Calibri"/>
                <a:hlinkClick r:id="rId4"/>
              </a:rPr>
              <a:t>sc</a:t>
            </a:r>
            <a:r>
              <a:rPr sz="2000" dirty="0">
                <a:latin typeface="Calibri"/>
                <a:cs typeface="Calibri"/>
                <a:hlinkClick r:id="rId4"/>
              </a:rPr>
              <a:t>ik</a:t>
            </a:r>
            <a:r>
              <a:rPr sz="2000" spc="-10" dirty="0">
                <a:latin typeface="Calibri"/>
                <a:cs typeface="Calibri"/>
                <a:hlinkClick r:id="rId4"/>
              </a:rPr>
              <a:t>i</a:t>
            </a:r>
            <a:r>
              <a:rPr sz="2000" dirty="0">
                <a:latin typeface="Calibri"/>
                <a:cs typeface="Calibri"/>
                <a:hlinkClick r:id="rId4"/>
              </a:rPr>
              <a:t>t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rn.o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70" dirty="0">
                <a:latin typeface="Calibri"/>
                <a:cs typeface="Calibri"/>
              </a:rPr>
              <a:t>g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ble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_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s/man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/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spc="-10" dirty="0">
                <a:latin typeface="Calibri"/>
                <a:cs typeface="Calibri"/>
              </a:rPr>
              <a:t>_c</a:t>
            </a:r>
            <a:r>
              <a:rPr sz="2000" spc="-5" dirty="0">
                <a:latin typeface="Calibri"/>
                <a:cs typeface="Calibri"/>
              </a:rPr>
              <a:t>omp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_</a:t>
            </a:r>
            <a:r>
              <a:rPr sz="2000" spc="-15" dirty="0">
                <a:latin typeface="Calibri"/>
                <a:cs typeface="Calibri"/>
              </a:rPr>
              <a:t>m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.</a:t>
            </a:r>
            <a:r>
              <a:rPr sz="2000" spc="-3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m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#sp</a:t>
            </a:r>
            <a:r>
              <a:rPr sz="2000" spc="-25" dirty="0">
                <a:latin typeface="Calibri"/>
                <a:cs typeface="Calibri"/>
              </a:rPr>
              <a:t>h</a:t>
            </a:r>
            <a:r>
              <a:rPr sz="2000" spc="10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l</a:t>
            </a:r>
            <a:r>
              <a:rPr sz="2000" spc="-5" dirty="0">
                <a:latin typeface="Calibri"/>
                <a:cs typeface="Calibri"/>
              </a:rPr>
              <a:t>r-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-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s-</a:t>
            </a:r>
            <a:r>
              <a:rPr sz="2000" dirty="0">
                <a:latin typeface="Calibri"/>
                <a:cs typeface="Calibri"/>
              </a:rPr>
              <a:t>man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-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-</a:t>
            </a:r>
            <a:r>
              <a:rPr sz="2000" dirty="0">
                <a:latin typeface="Calibri"/>
                <a:cs typeface="Calibri"/>
              </a:rPr>
              <a:t>comp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-10" dirty="0">
                <a:latin typeface="Calibri"/>
                <a:cs typeface="Calibri"/>
              </a:rPr>
              <a:t>py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41375" y="1578863"/>
            <a:ext cx="8580120" cy="3214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5633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/>
              <a:t> </a:t>
            </a:r>
            <a:r>
              <a:rPr lang="en-US" altLang="ru-RU" sz="2000" i="1"/>
              <a:t>nxn </a:t>
            </a:r>
            <a:r>
              <a:rPr lang="en-US" altLang="ru-RU" sz="2000"/>
              <a:t>∆ dissimilarities matrix of </a:t>
            </a:r>
            <a:r>
              <a:rPr lang="en-US" altLang="ru-RU" sz="2000" i="1"/>
              <a:t>n</a:t>
            </a:r>
            <a:r>
              <a:rPr lang="en-US" altLang="ru-RU" sz="2000"/>
              <a:t> points in </a:t>
            </a:r>
            <a:r>
              <a:rPr lang="en-US" altLang="ru-RU" sz="2000" i="1"/>
              <a:t>m</a:t>
            </a:r>
            <a:r>
              <a:rPr lang="en-US" altLang="ru-RU" sz="2000"/>
              <a:t>-D space</a:t>
            </a: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Questions:</a:t>
            </a:r>
            <a:r>
              <a:rPr lang="en-US" altLang="ru-RU" sz="2000"/>
              <a:t>	</a:t>
            </a:r>
          </a:p>
          <a:p>
            <a:pPr>
              <a:buFontTx/>
              <a:buNone/>
            </a:pPr>
            <a:r>
              <a:rPr lang="en-US" altLang="ru-RU" sz="2000"/>
              <a:t>		- Is ∆ an interpoint distance matrix in Euclidean space?</a:t>
            </a:r>
          </a:p>
          <a:p>
            <a:pPr>
              <a:buFontTx/>
              <a:buNone/>
            </a:pPr>
            <a:r>
              <a:rPr lang="en-US" altLang="ru-RU" sz="2000"/>
              <a:t>		- If yes, what is the dimension?</a:t>
            </a:r>
          </a:p>
          <a:p>
            <a:pPr>
              <a:buFontTx/>
              <a:buNone/>
            </a:pPr>
            <a:r>
              <a:rPr lang="en-US" altLang="ru-RU" sz="2000"/>
              <a:t>		  </a:t>
            </a:r>
            <a:r>
              <a:rPr lang="en-US" altLang="ru-RU" sz="2000">
                <a:sym typeface="Wingdings" pitchFamily="2" charset="2"/>
              </a:rPr>
              <a:t> What are the coordinates?</a:t>
            </a:r>
            <a:endParaRPr lang="en-US" altLang="ru-RU" sz="2000"/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First, check whether ∆ is Euclidean:</a:t>
            </a:r>
          </a:p>
          <a:p>
            <a:pPr>
              <a:buFontTx/>
              <a:buNone/>
            </a:pPr>
            <a:r>
              <a:rPr lang="en-US" altLang="ru-RU" sz="2000"/>
              <a:t>define </a:t>
            </a: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	A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</a:t>
            </a:r>
            <a:r>
              <a:rPr lang="en-US" altLang="ru-RU" sz="2000"/>
              <a:t>with elements </a:t>
            </a:r>
            <a:r>
              <a:rPr lang="en-US" altLang="ru-RU" sz="2000" i="1"/>
              <a:t>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</a:t>
            </a:r>
            <a:r>
              <a:rPr lang="en-US" altLang="ru-RU" sz="2000"/>
              <a:t>-(1/2)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 i="1">
                <a:cs typeface="Times New Roman" pitchFamily="18" charset="0"/>
              </a:rPr>
              <a:t>B = HAH = U</a:t>
            </a:r>
            <a:r>
              <a:rPr lang="el-GR" altLang="ru-RU" sz="2000" i="1"/>
              <a:t>Λ</a:t>
            </a:r>
            <a:r>
              <a:rPr lang="en-US" altLang="ru-RU" sz="2000" i="1"/>
              <a:t>U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 “centered inner product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  <a:r>
              <a:rPr lang="en-US" altLang="ru-RU" sz="2000" i="1"/>
              <a:t>H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= I – n</a:t>
            </a:r>
            <a:r>
              <a:rPr lang="en-US" altLang="ru-RU" sz="2000" i="1" baseline="30000"/>
              <a:t>-1</a:t>
            </a:r>
            <a:r>
              <a:rPr lang="en-US" altLang="ru-RU" sz="2000" i="1" u="sng"/>
              <a:t>1</a:t>
            </a:r>
            <a:r>
              <a:rPr lang="en-US" altLang="ru-RU" sz="2000" i="1"/>
              <a:t> </a:t>
            </a:r>
            <a:r>
              <a:rPr lang="en-US" altLang="ru-RU" sz="2000" i="1" u="sng"/>
              <a:t>1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“centering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</a:p>
          <a:p>
            <a:pPr>
              <a:buFontTx/>
              <a:buNone/>
            </a:pPr>
            <a:r>
              <a:rPr lang="en-US" altLang="ru-RU" sz="2000"/>
              <a:t>	</a:t>
            </a:r>
            <a:r>
              <a:rPr lang="en-US" altLang="ru-RU" sz="2000">
                <a:sym typeface="Wingdings" pitchFamily="2" charset="2"/>
              </a:rPr>
              <a:t> </a:t>
            </a:r>
            <a:r>
              <a:rPr lang="en-US" altLang="ru-RU" sz="2000"/>
              <a:t>∆ is Euclidean if and only if </a:t>
            </a:r>
            <a:r>
              <a:rPr lang="en-US" altLang="ru-RU" sz="2000" i="1">
                <a:cs typeface="Times New Roman" pitchFamily="18" charset="0"/>
              </a:rPr>
              <a:t>B </a:t>
            </a:r>
            <a:r>
              <a:rPr lang="en-US" altLang="ru-RU" sz="2000">
                <a:cs typeface="Times New Roman" pitchFamily="18" charset="0"/>
              </a:rPr>
              <a:t>is positive semidefinite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    i.e. </a:t>
            </a:r>
            <a:r>
              <a:rPr lang="el-GR" altLang="ru-RU" sz="2000" i="1"/>
              <a:t>λ</a:t>
            </a:r>
            <a:r>
              <a:rPr lang="en-US" altLang="ru-RU" sz="2000"/>
              <a:t>(</a:t>
            </a:r>
            <a:r>
              <a:rPr lang="en-US" altLang="ru-RU" sz="2000" i="1">
                <a:cs typeface="Times New Roman" pitchFamily="18" charset="0"/>
              </a:rPr>
              <a:t>B) ≥ </a:t>
            </a:r>
            <a:r>
              <a:rPr lang="en-US" altLang="ru-RU" sz="2000">
                <a:cs typeface="Times New Roman" pitchFamily="18" charset="0"/>
              </a:rPr>
              <a:t>0, with rank ≤ </a:t>
            </a:r>
            <a:r>
              <a:rPr lang="en-US" altLang="ru-RU" sz="2000" i="1">
                <a:cs typeface="Times New Roman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43205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000"/>
              <a:t>If ∆ is Euclidean: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	- Construct the matrix </a:t>
            </a:r>
            <a:r>
              <a:rPr lang="en-US" altLang="ru-RU" sz="2000" i="1"/>
              <a:t>A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Obtain the matrix B with elements </a:t>
            </a:r>
            <a:r>
              <a:rPr lang="en-US" altLang="ru-RU" sz="2000" i="1"/>
              <a:t>b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- a</a:t>
            </a:r>
            <a:r>
              <a:rPr lang="en-US" altLang="ru-RU" sz="2000" i="1" baseline="-25000"/>
              <a:t>i· </a:t>
            </a:r>
            <a:r>
              <a:rPr lang="en-US" altLang="ru-RU" sz="2000" i="1"/>
              <a:t>- a</a:t>
            </a:r>
            <a:r>
              <a:rPr lang="en-US" altLang="ru-RU" sz="2000" i="1" baseline="-25000"/>
              <a:t>·j</a:t>
            </a:r>
            <a:r>
              <a:rPr lang="en-US" altLang="ru-RU" sz="2000" i="1"/>
              <a:t> + a</a:t>
            </a:r>
            <a:r>
              <a:rPr lang="en-US" altLang="ru-RU" sz="2000" i="1" baseline="-25000"/>
              <a:t>··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Find the </a:t>
            </a:r>
            <a:r>
              <a:rPr lang="en-US" altLang="ru-RU" sz="2000" i="1"/>
              <a:t>k </a:t>
            </a:r>
            <a:r>
              <a:rPr lang="en-US" altLang="ru-RU" sz="2000"/>
              <a:t>largest eigenvalues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1</a:t>
            </a:r>
            <a:r>
              <a:rPr lang="en-US" altLang="ru-RU" sz="2000" i="1"/>
              <a:t> &gt; … &gt;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k</a:t>
            </a:r>
            <a:r>
              <a:rPr lang="en-US" altLang="ru-RU" sz="2000"/>
              <a:t> of </a:t>
            </a:r>
            <a:r>
              <a:rPr lang="en-US" altLang="ru-RU" sz="2000" i="1"/>
              <a:t>B</a:t>
            </a:r>
            <a:r>
              <a:rPr lang="en-US" altLang="ru-RU" sz="2000"/>
              <a:t>, with corresponding     </a:t>
            </a:r>
          </a:p>
          <a:p>
            <a:pPr>
              <a:buFontTx/>
              <a:buNone/>
            </a:pPr>
            <a:r>
              <a:rPr lang="en-US" altLang="ru-RU" sz="2000"/>
              <a:t>       eigenvectors </a:t>
            </a:r>
            <a:r>
              <a:rPr lang="en-US" altLang="ru-RU" sz="2000" i="1"/>
              <a:t>X = (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1</a:t>
            </a:r>
            <a:r>
              <a:rPr lang="en-US" altLang="ru-RU" sz="2000" i="1"/>
              <a:t>,…,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k</a:t>
            </a:r>
            <a:r>
              <a:rPr lang="en-US" altLang="ru-RU" sz="2000" i="1"/>
              <a:t>) </a:t>
            </a:r>
            <a:r>
              <a:rPr lang="en-US" altLang="ru-RU" sz="2000"/>
              <a:t>which are normalized by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 baseline="30000"/>
              <a:t>T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, i = </a:t>
            </a:r>
          </a:p>
          <a:p>
            <a:pPr>
              <a:buFontTx/>
              <a:buNone/>
            </a:pPr>
            <a:r>
              <a:rPr lang="en-US" altLang="ru-RU" sz="2000" i="1"/>
              <a:t>       1,…,k 	</a:t>
            </a:r>
            <a:r>
              <a:rPr lang="en-US" altLang="ru-RU" sz="2000"/>
              <a:t>(</a:t>
            </a:r>
            <a:r>
              <a:rPr lang="en-US" altLang="ru-RU" sz="2000" i="1"/>
              <a:t>k&lt; m, </a:t>
            </a:r>
            <a:r>
              <a:rPr lang="en-US" altLang="ru-RU" sz="2000"/>
              <a:t>is whatever we pick)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</a:t>
            </a:r>
            <a:r>
              <a:rPr lang="en-US" altLang="ru-RU" sz="2000"/>
              <a:t> Then, the required coordinates of the reconstruction points </a:t>
            </a:r>
            <a:r>
              <a:rPr lang="en-US" altLang="ru-RU" sz="2000" i="1"/>
              <a:t>P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</a:t>
            </a:r>
            <a:r>
              <a:rPr lang="en-US" altLang="ru-RU" sz="2000"/>
              <a:t>are</a:t>
            </a:r>
            <a:r>
              <a:rPr lang="en-US" altLang="ru-RU" sz="2000" i="1"/>
              <a:t> </a:t>
            </a:r>
            <a:r>
              <a:rPr lang="en-US" altLang="ru-RU" sz="2000" i="1" baseline="30000"/>
              <a:t> </a:t>
            </a:r>
          </a:p>
          <a:p>
            <a:pPr>
              <a:buFontTx/>
              <a:buNone/>
            </a:pPr>
            <a:r>
              <a:rPr lang="en-US" altLang="ru-RU" sz="2000" i="1" baseline="30000"/>
              <a:t>          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(x</a:t>
            </a:r>
            <a:r>
              <a:rPr lang="en-US" altLang="ru-RU" sz="2000" i="1" baseline="-25000"/>
              <a:t>i1</a:t>
            </a:r>
            <a:r>
              <a:rPr lang="en-US" altLang="ru-RU" sz="2000" i="1"/>
              <a:t>,…, x</a:t>
            </a:r>
            <a:r>
              <a:rPr lang="en-US" altLang="ru-RU" sz="2000" i="1" baseline="-25000"/>
              <a:t>in</a:t>
            </a:r>
            <a:r>
              <a:rPr lang="en-US" altLang="ru-RU" sz="2000" i="1"/>
              <a:t>)</a:t>
            </a:r>
            <a:r>
              <a:rPr lang="en-US" altLang="ru-RU" sz="2000" i="1" baseline="30000"/>
              <a:t>T</a:t>
            </a:r>
            <a:endParaRPr lang="en-US" altLang="ru-RU" sz="2000" i="1" baseline="-25000"/>
          </a:p>
        </p:txBody>
      </p:sp>
    </p:spTree>
    <p:extLst>
      <p:ext uri="{BB962C8B-B14F-4D97-AF65-F5344CB8AC3E}">
        <p14:creationId xmlns:p14="http://schemas.microsoft.com/office/powerpoint/2010/main" val="162743688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ru-RU" sz="3200" b="1">
                <a:solidFill>
                  <a:srgbClr val="29D107"/>
                </a:solidFill>
              </a:rPr>
              <a:t>The “Swiss roll” data set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ru-RU" altLang="ru-RU" sz="280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5715000"/>
            <a:ext cx="7696200" cy="6096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None/>
            </a:pPr>
            <a:r>
              <a:rPr lang="en-US" altLang="ru-RU" sz="2000"/>
              <a:t>Unlike the geodesic distance, the Euclidean distance cannot </a:t>
            </a:r>
          </a:p>
          <a:p>
            <a:pPr>
              <a:buFontTx/>
              <a:buNone/>
            </a:pPr>
            <a:r>
              <a:rPr lang="en-US" altLang="ru-RU" sz="2000"/>
              <a:t>reflect the geometric structure of the data points</a:t>
            </a:r>
          </a:p>
        </p:txBody>
      </p:sp>
      <p:pic>
        <p:nvPicPr>
          <p:cNvPr id="6152" name="Picture 8" descr="fig3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066800"/>
            <a:ext cx="54610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850298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MAP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73383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</TotalTime>
  <Words>2635</Words>
  <Application>Microsoft Office PowerPoint</Application>
  <PresentationFormat>Екран (4:3)</PresentationFormat>
  <Paragraphs>442</Paragraphs>
  <Slides>56</Slides>
  <Notes>28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9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56</vt:i4>
      </vt:variant>
    </vt:vector>
  </HeadingPairs>
  <TitlesOfParts>
    <vt:vector size="67" baseType="lpstr">
      <vt:lpstr>MS PGothic</vt:lpstr>
      <vt:lpstr>Arial</vt:lpstr>
      <vt:lpstr>Baskerville Old Face</vt:lpstr>
      <vt:lpstr>Calibri</vt:lpstr>
      <vt:lpstr>Calibri Light</vt:lpstr>
      <vt:lpstr>Garamond</vt:lpstr>
      <vt:lpstr>Monotype Corsiva</vt:lpstr>
      <vt:lpstr>Symbol</vt:lpstr>
      <vt:lpstr>Times New Roman</vt:lpstr>
      <vt:lpstr>Тема Office</vt:lpstr>
      <vt:lpstr>Equation</vt:lpstr>
      <vt:lpstr>Data visualization</vt:lpstr>
      <vt:lpstr>Realisation of the course</vt:lpstr>
      <vt:lpstr>Multidimensional Scaling (MDS)</vt:lpstr>
      <vt:lpstr>Multidimensional Scaling (MDS)</vt:lpstr>
      <vt:lpstr>Measure of goodness-of-fit: Stress</vt:lpstr>
      <vt:lpstr>Classical Solution: Metric method</vt:lpstr>
      <vt:lpstr>Classical Solution: Metric method</vt:lpstr>
      <vt:lpstr>The “Swiss roll” data set</vt:lpstr>
      <vt:lpstr>ISOMAP</vt:lpstr>
      <vt:lpstr>Презентація PowerPoint</vt:lpstr>
      <vt:lpstr>ISOMAP</vt:lpstr>
      <vt:lpstr>ISOMAP</vt:lpstr>
      <vt:lpstr>ISOMAP</vt:lpstr>
      <vt:lpstr>Isomap Algorithm</vt:lpstr>
      <vt:lpstr>Summary on Isomap Algorithm</vt:lpstr>
      <vt:lpstr>Презентація PowerPoint</vt:lpstr>
      <vt:lpstr>LLE: Local Linear Embedding</vt:lpstr>
      <vt:lpstr>LLE: Solution</vt:lpstr>
      <vt:lpstr>PCA vs. ISOMAP vs. LLE</vt:lpstr>
      <vt:lpstr>PCA vs. ISOMAP vs. LLE</vt:lpstr>
      <vt:lpstr>Презентація PowerPoint</vt:lpstr>
      <vt:lpstr>Designing your own dimension reduction!</vt:lpstr>
      <vt:lpstr>Laplacian eigenmaps</vt:lpstr>
      <vt:lpstr>Laplace Beltrami Operator (1)</vt:lpstr>
      <vt:lpstr>Laplace Beltrami Operator (2)</vt:lpstr>
      <vt:lpstr>Lapalcian of  a Graph (1)</vt:lpstr>
      <vt:lpstr>Lapalcian of  a Graph (2)</vt:lpstr>
      <vt:lpstr>Laplacian Eigenmap (1)</vt:lpstr>
      <vt:lpstr>Laplacian Eigenmap (2)</vt:lpstr>
      <vt:lpstr>Laplacian Eigenmap (3)</vt:lpstr>
      <vt:lpstr>Laplacian Eigenmap (4)</vt:lpstr>
      <vt:lpstr>Laplacian Eigenmap (5)</vt:lpstr>
      <vt:lpstr>Laplacian Eigenmap (6)</vt:lpstr>
      <vt:lpstr>Laplacian Eigenmap (7)</vt:lpstr>
      <vt:lpstr>ISOMAP, LLE and Laplacian Eigenmap</vt:lpstr>
      <vt:lpstr>Non-Convexity (2)</vt:lpstr>
      <vt:lpstr>Curvature &amp; Non-uniform Sampling</vt:lpstr>
      <vt:lpstr>Презентація PowerPoint</vt:lpstr>
      <vt:lpstr>Презентація PowerPoint</vt:lpstr>
      <vt:lpstr>Презентація PowerPoint</vt:lpstr>
      <vt:lpstr>Corner</vt:lpstr>
      <vt:lpstr>Презентація PowerPoint</vt:lpstr>
      <vt:lpstr>Презентація PowerPoint</vt:lpstr>
      <vt:lpstr>Презентація PowerPoint</vt:lpstr>
      <vt:lpstr>tSNE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From SNE to t-SNE: solve crowding problem</vt:lpstr>
      <vt:lpstr>Optimization method for tSNE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зуализация данных</dc:title>
  <dc:creator>alex</dc:creator>
  <cp:lastModifiedBy>Oleksii Vodka / Олексій Олександрович Водка</cp:lastModifiedBy>
  <cp:revision>92</cp:revision>
  <dcterms:created xsi:type="dcterms:W3CDTF">2018-02-06T20:44:58Z</dcterms:created>
  <dcterms:modified xsi:type="dcterms:W3CDTF">2024-05-28T20:48:28Z</dcterms:modified>
</cp:coreProperties>
</file>